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1" r:id="rId3"/>
    <p:sldMasterId id="2147483683" r:id="rId4"/>
  </p:sldMasterIdLst>
  <p:notesMasterIdLst>
    <p:notesMasterId r:id="rId26"/>
  </p:notesMasterIdLst>
  <p:sldIdLst>
    <p:sldId id="544" r:id="rId5"/>
    <p:sldId id="574" r:id="rId6"/>
    <p:sldId id="588" r:id="rId7"/>
    <p:sldId id="658" r:id="rId8"/>
    <p:sldId id="642" r:id="rId9"/>
    <p:sldId id="644" r:id="rId10"/>
    <p:sldId id="613" r:id="rId11"/>
    <p:sldId id="614" r:id="rId12"/>
    <p:sldId id="659" r:id="rId13"/>
    <p:sldId id="680" r:id="rId14"/>
    <p:sldId id="702" r:id="rId15"/>
    <p:sldId id="615" r:id="rId16"/>
    <p:sldId id="616" r:id="rId17"/>
    <p:sldId id="692" r:id="rId18"/>
    <p:sldId id="617" r:id="rId19"/>
    <p:sldId id="580" r:id="rId20"/>
    <p:sldId id="597" r:id="rId21"/>
    <p:sldId id="618" r:id="rId22"/>
    <p:sldId id="661" r:id="rId23"/>
    <p:sldId id="579" r:id="rId24"/>
    <p:sldId id="576" r:id="rId25"/>
  </p:sldIdLst>
  <p:sldSz cx="9144000" cy="5143500"/>
  <p:notesSz cx="6858000" cy="9144000"/>
  <p:custDataLst>
    <p:tags r:id="rId3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1" clrIdx="2"/>
  <p:cmAuthor id="4" name="优翼" initials="校" lastIdx="1" clrIdx="3"/>
  <p:cmAuthor id="5" name="HQ" initials="H" lastIdx="2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D2CE"/>
    <a:srgbClr val="E0D3EB"/>
    <a:srgbClr val="FEC7D1"/>
    <a:srgbClr val="FCC575"/>
    <a:srgbClr val="5FDADF"/>
    <a:srgbClr val="E5FAFE"/>
    <a:srgbClr val="F2A5D0"/>
    <a:srgbClr val="CECEEF"/>
    <a:srgbClr val="F7860C"/>
    <a:srgbClr val="F968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277"/>
        <p:guide pos="3061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1" Type="http://schemas.openxmlformats.org/officeDocument/2006/relationships/tags" Target="tags/tag52.xml"/><Relationship Id="rId30" Type="http://schemas.openxmlformats.org/officeDocument/2006/relationships/commentAuthors" Target="commentAuthors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6-20T16:07:57.705" idx="2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2113"/>
            <a:ext cx="6858000" cy="1791427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626"/>
            <a:ext cx="6858000" cy="1242325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8035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72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824"/>
            <a:ext cx="7886700" cy="2140421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494"/>
            <a:ext cx="7886700" cy="112559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80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637"/>
            <a:ext cx="4032504" cy="3395850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55"/>
            <a:ext cx="7886700" cy="994576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384"/>
            <a:ext cx="3868340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569"/>
            <a:ext cx="3868340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384"/>
            <a:ext cx="3887391" cy="618185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8035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569"/>
            <a:ext cx="3887391" cy="27645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3039"/>
            <a:ext cx="2949178" cy="120063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870"/>
            <a:ext cx="4629150" cy="365670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8035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676"/>
            <a:ext cx="2949178" cy="28598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8035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7250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62"/>
            <a:ext cx="2057400" cy="4390425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62"/>
            <a:ext cx="6052930" cy="4390425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 userDrawn="1"/>
        </p:nvSpPr>
        <p:spPr>
          <a:xfrm>
            <a:off x="1366838" y="1127125"/>
            <a:ext cx="6546850" cy="234156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0" strike="noStrike" noProof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 userDrawn="1"/>
        </p:nvSpPr>
        <p:spPr>
          <a:xfrm>
            <a:off x="100013" y="90488"/>
            <a:ext cx="8943975" cy="4962525"/>
          </a:xfrm>
          <a:prstGeom prst="roundRect">
            <a:avLst>
              <a:gd name="adj" fmla="val 1809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0" strike="noStrike" noProof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 userDrawn="1"/>
        </p:nvSpPr>
        <p:spPr>
          <a:xfrm>
            <a:off x="0" y="635"/>
            <a:ext cx="9144000" cy="5143500"/>
          </a:xfrm>
          <a:prstGeom prst="roundRect">
            <a:avLst>
              <a:gd name="adj" fmla="val 1809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100" strike="noStrike" noProof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4" Type="http://schemas.openxmlformats.org/officeDocument/2006/relationships/theme" Target="../theme/theme1.xml"/><Relationship Id="rId23" Type="http://schemas.openxmlformats.org/officeDocument/2006/relationships/tags" Target="../tags/tag1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7" Type="http://schemas.openxmlformats.org/officeDocument/2006/relationships/theme" Target="../theme/theme3.xml"/><Relationship Id="rId6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/>
        </p:nvSpPr>
        <p:spPr>
          <a:xfrm>
            <a:off x="387470" y="919482"/>
            <a:ext cx="8356667" cy="4052666"/>
          </a:xfrm>
          <a:custGeom>
            <a:avLst/>
            <a:gdLst>
              <a:gd name="connsiteX0" fmla="*/ 169173 w 11204391"/>
              <a:gd name="connsiteY0" fmla="*/ 69424 h 5403555"/>
              <a:gd name="connsiteX1" fmla="*/ 1261373 w 11204391"/>
              <a:gd name="connsiteY1" fmla="*/ 94824 h 5403555"/>
              <a:gd name="connsiteX2" fmla="*/ 2048773 w 11204391"/>
              <a:gd name="connsiteY2" fmla="*/ 5924 h 5403555"/>
              <a:gd name="connsiteX3" fmla="*/ 3280673 w 11204391"/>
              <a:gd name="connsiteY3" fmla="*/ 69424 h 5403555"/>
              <a:gd name="connsiteX4" fmla="*/ 4728473 w 11204391"/>
              <a:gd name="connsiteY4" fmla="*/ 31324 h 5403555"/>
              <a:gd name="connsiteX5" fmla="*/ 6188973 w 11204391"/>
              <a:gd name="connsiteY5" fmla="*/ 132924 h 5403555"/>
              <a:gd name="connsiteX6" fmla="*/ 7560573 w 11204391"/>
              <a:gd name="connsiteY6" fmla="*/ 69424 h 5403555"/>
              <a:gd name="connsiteX7" fmla="*/ 8932173 w 11204391"/>
              <a:gd name="connsiteY7" fmla="*/ 69424 h 5403555"/>
              <a:gd name="connsiteX8" fmla="*/ 9605273 w 11204391"/>
              <a:gd name="connsiteY8" fmla="*/ 132924 h 5403555"/>
              <a:gd name="connsiteX9" fmla="*/ 11002273 w 11204391"/>
              <a:gd name="connsiteY9" fmla="*/ 82124 h 5403555"/>
              <a:gd name="connsiteX10" fmla="*/ 11065773 w 11204391"/>
              <a:gd name="connsiteY10" fmla="*/ 1402924 h 5403555"/>
              <a:gd name="connsiteX11" fmla="*/ 11141973 w 11204391"/>
              <a:gd name="connsiteY11" fmla="*/ 2787224 h 5403555"/>
              <a:gd name="connsiteX12" fmla="*/ 11091173 w 11204391"/>
              <a:gd name="connsiteY12" fmla="*/ 3701624 h 5403555"/>
              <a:gd name="connsiteX13" fmla="*/ 11116573 w 11204391"/>
              <a:gd name="connsiteY13" fmla="*/ 4870024 h 5403555"/>
              <a:gd name="connsiteX14" fmla="*/ 11141973 w 11204391"/>
              <a:gd name="connsiteY14" fmla="*/ 5225624 h 5403555"/>
              <a:gd name="connsiteX15" fmla="*/ 10214873 w 11204391"/>
              <a:gd name="connsiteY15" fmla="*/ 5276424 h 5403555"/>
              <a:gd name="connsiteX16" fmla="*/ 8144773 w 11204391"/>
              <a:gd name="connsiteY16" fmla="*/ 5365324 h 5403555"/>
              <a:gd name="connsiteX17" fmla="*/ 6392173 w 11204391"/>
              <a:gd name="connsiteY17" fmla="*/ 5301824 h 5403555"/>
              <a:gd name="connsiteX18" fmla="*/ 4271273 w 11204391"/>
              <a:gd name="connsiteY18" fmla="*/ 5403424 h 5403555"/>
              <a:gd name="connsiteX19" fmla="*/ 2544073 w 11204391"/>
              <a:gd name="connsiteY19" fmla="*/ 5276424 h 5403555"/>
              <a:gd name="connsiteX20" fmla="*/ 575573 w 11204391"/>
              <a:gd name="connsiteY20" fmla="*/ 5352624 h 5403555"/>
              <a:gd name="connsiteX21" fmla="*/ 29473 w 11204391"/>
              <a:gd name="connsiteY21" fmla="*/ 5339924 h 5403555"/>
              <a:gd name="connsiteX22" fmla="*/ 67573 w 11204391"/>
              <a:gd name="connsiteY22" fmla="*/ 4679524 h 5403555"/>
              <a:gd name="connsiteX23" fmla="*/ 16773 w 11204391"/>
              <a:gd name="connsiteY23" fmla="*/ 3790524 h 5403555"/>
              <a:gd name="connsiteX24" fmla="*/ 67573 w 11204391"/>
              <a:gd name="connsiteY24" fmla="*/ 2406224 h 5403555"/>
              <a:gd name="connsiteX25" fmla="*/ 29473 w 11204391"/>
              <a:gd name="connsiteY25" fmla="*/ 1288624 h 5403555"/>
              <a:gd name="connsiteX26" fmla="*/ 92973 w 11204391"/>
              <a:gd name="connsiteY26" fmla="*/ 856824 h 5403555"/>
              <a:gd name="connsiteX27" fmla="*/ 29473 w 11204391"/>
              <a:gd name="connsiteY27" fmla="*/ 158324 h 5403555"/>
              <a:gd name="connsiteX28" fmla="*/ 169173 w 11204391"/>
              <a:gd name="connsiteY28" fmla="*/ 69424 h 5403555"/>
              <a:gd name="connsiteX0-1" fmla="*/ 169173 w 11204391"/>
              <a:gd name="connsiteY0-2" fmla="*/ 69424 h 5403555"/>
              <a:gd name="connsiteX1-3" fmla="*/ 1261373 w 11204391"/>
              <a:gd name="connsiteY1-4" fmla="*/ 94824 h 5403555"/>
              <a:gd name="connsiteX2-5" fmla="*/ 2048773 w 11204391"/>
              <a:gd name="connsiteY2-6" fmla="*/ 5924 h 5403555"/>
              <a:gd name="connsiteX3-7" fmla="*/ 3280673 w 11204391"/>
              <a:gd name="connsiteY3-8" fmla="*/ 69424 h 5403555"/>
              <a:gd name="connsiteX4-9" fmla="*/ 4728473 w 11204391"/>
              <a:gd name="connsiteY4-10" fmla="*/ 31324 h 5403555"/>
              <a:gd name="connsiteX5-11" fmla="*/ 6188973 w 11204391"/>
              <a:gd name="connsiteY5-12" fmla="*/ 132924 h 5403555"/>
              <a:gd name="connsiteX6-13" fmla="*/ 7560573 w 11204391"/>
              <a:gd name="connsiteY6-14" fmla="*/ 69424 h 5403555"/>
              <a:gd name="connsiteX7-15" fmla="*/ 8932173 w 11204391"/>
              <a:gd name="connsiteY7-16" fmla="*/ 69424 h 5403555"/>
              <a:gd name="connsiteX8-17" fmla="*/ 9605273 w 11204391"/>
              <a:gd name="connsiteY8-18" fmla="*/ 132924 h 5403555"/>
              <a:gd name="connsiteX9-19" fmla="*/ 11002273 w 11204391"/>
              <a:gd name="connsiteY9-20" fmla="*/ 82124 h 5403555"/>
              <a:gd name="connsiteX10-21" fmla="*/ 11065773 w 11204391"/>
              <a:gd name="connsiteY10-22" fmla="*/ 1402924 h 5403555"/>
              <a:gd name="connsiteX11-23" fmla="*/ 11141973 w 11204391"/>
              <a:gd name="connsiteY11-24" fmla="*/ 2787224 h 5403555"/>
              <a:gd name="connsiteX12-25" fmla="*/ 11091173 w 11204391"/>
              <a:gd name="connsiteY12-26" fmla="*/ 3701624 h 5403555"/>
              <a:gd name="connsiteX13-27" fmla="*/ 11116573 w 11204391"/>
              <a:gd name="connsiteY13-28" fmla="*/ 4870024 h 5403555"/>
              <a:gd name="connsiteX14-29" fmla="*/ 11141973 w 11204391"/>
              <a:gd name="connsiteY14-30" fmla="*/ 5225624 h 5403555"/>
              <a:gd name="connsiteX15-31" fmla="*/ 10214873 w 11204391"/>
              <a:gd name="connsiteY15-32" fmla="*/ 5276424 h 5403555"/>
              <a:gd name="connsiteX16-33" fmla="*/ 8144773 w 11204391"/>
              <a:gd name="connsiteY16-34" fmla="*/ 5365324 h 5403555"/>
              <a:gd name="connsiteX17-35" fmla="*/ 6392173 w 11204391"/>
              <a:gd name="connsiteY17-36" fmla="*/ 5301824 h 5403555"/>
              <a:gd name="connsiteX18-37" fmla="*/ 4271273 w 11204391"/>
              <a:gd name="connsiteY18-38" fmla="*/ 5403424 h 5403555"/>
              <a:gd name="connsiteX19-39" fmla="*/ 2544073 w 11204391"/>
              <a:gd name="connsiteY19-40" fmla="*/ 5276424 h 5403555"/>
              <a:gd name="connsiteX20-41" fmla="*/ 575573 w 11204391"/>
              <a:gd name="connsiteY20-42" fmla="*/ 5352624 h 5403555"/>
              <a:gd name="connsiteX21-43" fmla="*/ 29473 w 11204391"/>
              <a:gd name="connsiteY21-44" fmla="*/ 5339924 h 5403555"/>
              <a:gd name="connsiteX22-45" fmla="*/ 67573 w 11204391"/>
              <a:gd name="connsiteY22-46" fmla="*/ 4679524 h 5403555"/>
              <a:gd name="connsiteX23-47" fmla="*/ 16773 w 11204391"/>
              <a:gd name="connsiteY23-48" fmla="*/ 3790524 h 5403555"/>
              <a:gd name="connsiteX24-49" fmla="*/ 67573 w 11204391"/>
              <a:gd name="connsiteY24-50" fmla="*/ 2406224 h 5403555"/>
              <a:gd name="connsiteX25-51" fmla="*/ 29473 w 11204391"/>
              <a:gd name="connsiteY25-52" fmla="*/ 1288624 h 5403555"/>
              <a:gd name="connsiteX26-53" fmla="*/ 92973 w 11204391"/>
              <a:gd name="connsiteY26-54" fmla="*/ 856824 h 5403555"/>
              <a:gd name="connsiteX27-55" fmla="*/ 169173 w 11204391"/>
              <a:gd name="connsiteY27-56" fmla="*/ 69424 h 5403555"/>
              <a:gd name="connsiteX0-57" fmla="*/ 169173 w 11142223"/>
              <a:gd name="connsiteY0-58" fmla="*/ 69424 h 5403555"/>
              <a:gd name="connsiteX1-59" fmla="*/ 1261373 w 11142223"/>
              <a:gd name="connsiteY1-60" fmla="*/ 94824 h 5403555"/>
              <a:gd name="connsiteX2-61" fmla="*/ 2048773 w 11142223"/>
              <a:gd name="connsiteY2-62" fmla="*/ 5924 h 5403555"/>
              <a:gd name="connsiteX3-63" fmla="*/ 3280673 w 11142223"/>
              <a:gd name="connsiteY3-64" fmla="*/ 69424 h 5403555"/>
              <a:gd name="connsiteX4-65" fmla="*/ 4728473 w 11142223"/>
              <a:gd name="connsiteY4-66" fmla="*/ 31324 h 5403555"/>
              <a:gd name="connsiteX5-67" fmla="*/ 6188973 w 11142223"/>
              <a:gd name="connsiteY5-68" fmla="*/ 132924 h 5403555"/>
              <a:gd name="connsiteX6-69" fmla="*/ 7560573 w 11142223"/>
              <a:gd name="connsiteY6-70" fmla="*/ 69424 h 5403555"/>
              <a:gd name="connsiteX7-71" fmla="*/ 8932173 w 11142223"/>
              <a:gd name="connsiteY7-72" fmla="*/ 69424 h 5403555"/>
              <a:gd name="connsiteX8-73" fmla="*/ 9605273 w 11142223"/>
              <a:gd name="connsiteY8-74" fmla="*/ 132924 h 5403555"/>
              <a:gd name="connsiteX9-75" fmla="*/ 11002273 w 11142223"/>
              <a:gd name="connsiteY9-76" fmla="*/ 82124 h 5403555"/>
              <a:gd name="connsiteX10-77" fmla="*/ 11065773 w 11142223"/>
              <a:gd name="connsiteY10-78" fmla="*/ 1402924 h 5403555"/>
              <a:gd name="connsiteX11-79" fmla="*/ 11141973 w 11142223"/>
              <a:gd name="connsiteY11-80" fmla="*/ 2787224 h 5403555"/>
              <a:gd name="connsiteX12-81" fmla="*/ 11091173 w 11142223"/>
              <a:gd name="connsiteY12-82" fmla="*/ 3701624 h 5403555"/>
              <a:gd name="connsiteX13-83" fmla="*/ 11116573 w 11142223"/>
              <a:gd name="connsiteY13-84" fmla="*/ 4870024 h 5403555"/>
              <a:gd name="connsiteX14-85" fmla="*/ 11014973 w 11142223"/>
              <a:gd name="connsiteY14-86" fmla="*/ 5263724 h 5403555"/>
              <a:gd name="connsiteX15-87" fmla="*/ 10214873 w 11142223"/>
              <a:gd name="connsiteY15-88" fmla="*/ 5276424 h 5403555"/>
              <a:gd name="connsiteX16-89" fmla="*/ 8144773 w 11142223"/>
              <a:gd name="connsiteY16-90" fmla="*/ 5365324 h 5403555"/>
              <a:gd name="connsiteX17-91" fmla="*/ 6392173 w 11142223"/>
              <a:gd name="connsiteY17-92" fmla="*/ 5301824 h 5403555"/>
              <a:gd name="connsiteX18-93" fmla="*/ 4271273 w 11142223"/>
              <a:gd name="connsiteY18-94" fmla="*/ 5403424 h 5403555"/>
              <a:gd name="connsiteX19-95" fmla="*/ 2544073 w 11142223"/>
              <a:gd name="connsiteY19-96" fmla="*/ 5276424 h 5403555"/>
              <a:gd name="connsiteX20-97" fmla="*/ 575573 w 11142223"/>
              <a:gd name="connsiteY20-98" fmla="*/ 5352624 h 5403555"/>
              <a:gd name="connsiteX21-99" fmla="*/ 29473 w 11142223"/>
              <a:gd name="connsiteY21-100" fmla="*/ 5339924 h 5403555"/>
              <a:gd name="connsiteX22-101" fmla="*/ 67573 w 11142223"/>
              <a:gd name="connsiteY22-102" fmla="*/ 4679524 h 5403555"/>
              <a:gd name="connsiteX23-103" fmla="*/ 16773 w 11142223"/>
              <a:gd name="connsiteY23-104" fmla="*/ 3790524 h 5403555"/>
              <a:gd name="connsiteX24-105" fmla="*/ 67573 w 11142223"/>
              <a:gd name="connsiteY24-106" fmla="*/ 2406224 h 5403555"/>
              <a:gd name="connsiteX25-107" fmla="*/ 29473 w 11142223"/>
              <a:gd name="connsiteY25-108" fmla="*/ 1288624 h 5403555"/>
              <a:gd name="connsiteX26-109" fmla="*/ 92973 w 11142223"/>
              <a:gd name="connsiteY26-110" fmla="*/ 856824 h 5403555"/>
              <a:gd name="connsiteX27-111" fmla="*/ 169173 w 11142223"/>
              <a:gd name="connsiteY27-112" fmla="*/ 69424 h 5403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</a:cxnLst>
            <a:rect l="l" t="t" r="r" b="b"/>
            <a:pathLst>
              <a:path w="11142223" h="5403555">
                <a:moveTo>
                  <a:pt x="169173" y="69424"/>
                </a:moveTo>
                <a:cubicBezTo>
                  <a:pt x="363906" y="-57576"/>
                  <a:pt x="948106" y="105407"/>
                  <a:pt x="1261373" y="94824"/>
                </a:cubicBezTo>
                <a:cubicBezTo>
                  <a:pt x="1574640" y="84241"/>
                  <a:pt x="1712223" y="10157"/>
                  <a:pt x="2048773" y="5924"/>
                </a:cubicBezTo>
                <a:cubicBezTo>
                  <a:pt x="2385323" y="1691"/>
                  <a:pt x="2834056" y="65191"/>
                  <a:pt x="3280673" y="69424"/>
                </a:cubicBezTo>
                <a:cubicBezTo>
                  <a:pt x="3727290" y="73657"/>
                  <a:pt x="4243756" y="20741"/>
                  <a:pt x="4728473" y="31324"/>
                </a:cubicBezTo>
                <a:cubicBezTo>
                  <a:pt x="5213190" y="41907"/>
                  <a:pt x="5716956" y="126574"/>
                  <a:pt x="6188973" y="132924"/>
                </a:cubicBezTo>
                <a:cubicBezTo>
                  <a:pt x="6660990" y="139274"/>
                  <a:pt x="7103373" y="80007"/>
                  <a:pt x="7560573" y="69424"/>
                </a:cubicBezTo>
                <a:cubicBezTo>
                  <a:pt x="8017773" y="58841"/>
                  <a:pt x="8591390" y="58841"/>
                  <a:pt x="8932173" y="69424"/>
                </a:cubicBezTo>
                <a:cubicBezTo>
                  <a:pt x="9272956" y="80007"/>
                  <a:pt x="9260256" y="130807"/>
                  <a:pt x="9605273" y="132924"/>
                </a:cubicBezTo>
                <a:cubicBezTo>
                  <a:pt x="9950290" y="135041"/>
                  <a:pt x="10758856" y="-129543"/>
                  <a:pt x="11002273" y="82124"/>
                </a:cubicBezTo>
                <a:cubicBezTo>
                  <a:pt x="11245690" y="293791"/>
                  <a:pt x="11042490" y="952074"/>
                  <a:pt x="11065773" y="1402924"/>
                </a:cubicBezTo>
                <a:cubicBezTo>
                  <a:pt x="11089056" y="1853774"/>
                  <a:pt x="11137740" y="2404107"/>
                  <a:pt x="11141973" y="2787224"/>
                </a:cubicBezTo>
                <a:cubicBezTo>
                  <a:pt x="11146206" y="3170341"/>
                  <a:pt x="11095406" y="3354491"/>
                  <a:pt x="11091173" y="3701624"/>
                </a:cubicBezTo>
                <a:cubicBezTo>
                  <a:pt x="11086940" y="4048757"/>
                  <a:pt x="11129273" y="4609674"/>
                  <a:pt x="11116573" y="4870024"/>
                </a:cubicBezTo>
                <a:cubicBezTo>
                  <a:pt x="11103873" y="5130374"/>
                  <a:pt x="11165256" y="5195991"/>
                  <a:pt x="11014973" y="5263724"/>
                </a:cubicBezTo>
                <a:cubicBezTo>
                  <a:pt x="10864690" y="5331457"/>
                  <a:pt x="10693240" y="5259491"/>
                  <a:pt x="10214873" y="5276424"/>
                </a:cubicBezTo>
                <a:cubicBezTo>
                  <a:pt x="9736506" y="5293357"/>
                  <a:pt x="8781890" y="5361091"/>
                  <a:pt x="8144773" y="5365324"/>
                </a:cubicBezTo>
                <a:cubicBezTo>
                  <a:pt x="7507656" y="5369557"/>
                  <a:pt x="7037756" y="5295474"/>
                  <a:pt x="6392173" y="5301824"/>
                </a:cubicBezTo>
                <a:cubicBezTo>
                  <a:pt x="5746590" y="5308174"/>
                  <a:pt x="4912623" y="5407657"/>
                  <a:pt x="4271273" y="5403424"/>
                </a:cubicBezTo>
                <a:cubicBezTo>
                  <a:pt x="3629923" y="5399191"/>
                  <a:pt x="3160023" y="5284891"/>
                  <a:pt x="2544073" y="5276424"/>
                </a:cubicBezTo>
                <a:cubicBezTo>
                  <a:pt x="1928123" y="5267957"/>
                  <a:pt x="994673" y="5342041"/>
                  <a:pt x="575573" y="5352624"/>
                </a:cubicBezTo>
                <a:cubicBezTo>
                  <a:pt x="156473" y="5363207"/>
                  <a:pt x="114140" y="5452107"/>
                  <a:pt x="29473" y="5339924"/>
                </a:cubicBezTo>
                <a:cubicBezTo>
                  <a:pt x="-55194" y="5227741"/>
                  <a:pt x="69690" y="4937757"/>
                  <a:pt x="67573" y="4679524"/>
                </a:cubicBezTo>
                <a:cubicBezTo>
                  <a:pt x="65456" y="4421291"/>
                  <a:pt x="16773" y="4169407"/>
                  <a:pt x="16773" y="3790524"/>
                </a:cubicBezTo>
                <a:cubicBezTo>
                  <a:pt x="16773" y="3411641"/>
                  <a:pt x="65456" y="2823207"/>
                  <a:pt x="67573" y="2406224"/>
                </a:cubicBezTo>
                <a:cubicBezTo>
                  <a:pt x="69690" y="1989241"/>
                  <a:pt x="25240" y="1546857"/>
                  <a:pt x="29473" y="1288624"/>
                </a:cubicBezTo>
                <a:cubicBezTo>
                  <a:pt x="33706" y="1030391"/>
                  <a:pt x="92973" y="1045207"/>
                  <a:pt x="92973" y="856824"/>
                </a:cubicBezTo>
                <a:cubicBezTo>
                  <a:pt x="116256" y="653624"/>
                  <a:pt x="-25560" y="196424"/>
                  <a:pt x="169173" y="694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23"/>
            </p:custDataLst>
          </p:nvPr>
        </p:nvSpPr>
        <p:spPr>
          <a:xfrm>
            <a:off x="0" y="954405"/>
            <a:ext cx="9144000" cy="3132296"/>
          </a:xfrm>
          <a:prstGeom prst="rect">
            <a:avLst/>
          </a:prstGeom>
          <a:solidFill>
            <a:srgbClr val="DEFDF8"/>
          </a:solidFill>
          <a:ln>
            <a:noFill/>
          </a:ln>
          <a:effectLst>
            <a:outerShdw blurRad="190500" dist="63500" dir="270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 sz="100" dirty="0" smtClean="0"/>
          </a:p>
          <a:p>
            <a:pPr algn="ctr"/>
            <a:endParaRPr lang="zh-CN" altLang="en-US" sz="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9" name="文本框 1"/>
          <p:cNvSpPr txBox="1"/>
          <p:nvPr userDrawn="1"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0" name="文本框 1"/>
          <p:cNvSpPr txBox="1"/>
          <p:nvPr userDrawn="1"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1" name="文本框 1"/>
          <p:cNvSpPr txBox="1"/>
          <p:nvPr userDrawn="1"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2" name="文本框 1"/>
          <p:cNvSpPr txBox="1"/>
          <p:nvPr userDrawn="1"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3" name="文本框 1"/>
          <p:cNvSpPr txBox="1"/>
          <p:nvPr userDrawn="1"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4" name="文本框 1"/>
          <p:cNvSpPr txBox="1"/>
          <p:nvPr userDrawn="1"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5" name="文本框 1"/>
          <p:cNvSpPr txBox="1"/>
          <p:nvPr userDrawn="1"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6" name="文本框 1"/>
          <p:cNvSpPr txBox="1"/>
          <p:nvPr userDrawn="1"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67" name="文本框 1"/>
          <p:cNvSpPr txBox="1"/>
          <p:nvPr userDrawn="1"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7220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30120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3020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920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8035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1570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4470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" name="KSO_TEMPLATE" hidden="1"/>
          <p:cNvSpPr/>
          <p:nvPr userDrawn="1">
            <p:custDataLst>
              <p:tags r:id="rId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</p:sldLayoutIdLst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hf sldNum="0"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0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56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tags" Target="../tags/tag32.xml"/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image" Target="../media/image13.png"/><Relationship Id="rId1" Type="http://schemas.openxmlformats.org/officeDocument/2006/relationships/tags" Target="../tags/tag2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4.png"/><Relationship Id="rId7" Type="http://schemas.openxmlformats.org/officeDocument/2006/relationships/image" Target="../media/image13.png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6.xml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18.png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tags" Target="../tags/tag4.xml"/><Relationship Id="rId3" Type="http://schemas.openxmlformats.org/officeDocument/2006/relationships/image" Target="../media/image4.png"/><Relationship Id="rId2" Type="http://schemas.openxmlformats.org/officeDocument/2006/relationships/tags" Target="../tags/tag3.xm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19.png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.xml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image" Target="../media/image5.png"/><Relationship Id="rId2" Type="http://schemas.openxmlformats.org/officeDocument/2006/relationships/tags" Target="../tags/tag5.x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6.jpeg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comments" Target="../comments/comment1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9.png"/><Relationship Id="rId2" Type="http://schemas.openxmlformats.org/officeDocument/2006/relationships/tags" Target="../tags/tag14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11.png"/><Relationship Id="rId2" Type="http://schemas.openxmlformats.org/officeDocument/2006/relationships/tags" Target="../tags/tag18.xml"/><Relationship Id="rId1" Type="http://schemas.openxmlformats.org/officeDocument/2006/relationships/tags" Target="../tags/tag17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9.xml"/><Relationship Id="rId5" Type="http://schemas.openxmlformats.org/officeDocument/2006/relationships/tags" Target="../tags/tag20.xml"/><Relationship Id="rId4" Type="http://schemas.openxmlformats.org/officeDocument/2006/relationships/image" Target="../media/image6.jpeg"/><Relationship Id="rId3" Type="http://schemas.openxmlformats.org/officeDocument/2006/relationships/tags" Target="../tags/tag19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tags" Target="../tags/tag22.xml"/><Relationship Id="rId2" Type="http://schemas.openxmlformats.org/officeDocument/2006/relationships/image" Target="../media/image13.png"/><Relationship Id="rId1" Type="http://schemas.openxmlformats.org/officeDocument/2006/relationships/tags" Target="../tags/tag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 hidden="1"/>
          <p:cNvSpPr/>
          <p:nvPr/>
        </p:nvSpPr>
        <p:spPr>
          <a:xfrm>
            <a:off x="0" y="0"/>
            <a:ext cx="9143365" cy="5162550"/>
          </a:xfrm>
          <a:prstGeom prst="rect">
            <a:avLst/>
          </a:prstGeom>
          <a:solidFill>
            <a:srgbClr val="009A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1965" y="393065"/>
            <a:ext cx="3581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b="1"/>
          </a:p>
        </p:txBody>
      </p:sp>
      <p:sp>
        <p:nvSpPr>
          <p:cNvPr id="34" name="文本框 33"/>
          <p:cNvSpPr txBox="1"/>
          <p:nvPr/>
        </p:nvSpPr>
        <p:spPr>
          <a:xfrm>
            <a:off x="5609590" y="427355"/>
            <a:ext cx="324612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义务教育人教版六年级下册</a:t>
            </a:r>
            <a:endParaRPr lang="zh-CN" altLang="en-US" sz="2000" b="1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6" name="直接连接符 15"/>
          <p:cNvCxnSpPr>
            <a:endCxn id="3" idx="3"/>
          </p:cNvCxnSpPr>
          <p:nvPr/>
        </p:nvCxnSpPr>
        <p:spPr>
          <a:xfrm>
            <a:off x="3733800" y="2574290"/>
            <a:ext cx="5409565" cy="698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4714240" y="2728595"/>
            <a:ext cx="454025" cy="4540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b="1"/>
          </a:p>
        </p:txBody>
      </p:sp>
      <p:sp>
        <p:nvSpPr>
          <p:cNvPr id="18" name="文本框 17"/>
          <p:cNvSpPr txBox="1"/>
          <p:nvPr/>
        </p:nvSpPr>
        <p:spPr>
          <a:xfrm>
            <a:off x="4099560" y="2637790"/>
            <a:ext cx="216979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 </a:t>
            </a:r>
            <a:r>
              <a:rPr lang="en-US" altLang="zh-CN" sz="36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zh-CN" altLang="en-US" sz="3600" b="1" spc="2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时</a:t>
            </a:r>
            <a:endParaRPr lang="zh-CN" altLang="en-US" sz="3600" b="1" spc="200">
              <a:solidFill>
                <a:schemeClr val="tx1"/>
              </a:solidFill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431280" y="2595245"/>
            <a:ext cx="24828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3600" b="1">
                <a:uFillTx/>
                <a:latin typeface="+mn-ea"/>
                <a:ea typeface="+mn-ea"/>
                <a:sym typeface="+mn-ea"/>
              </a:rPr>
              <a:t>负数的认识</a:t>
            </a:r>
            <a:endParaRPr lang="zh-CN" sz="3600" b="1">
              <a:solidFill>
                <a:schemeClr val="tx1"/>
              </a:solidFill>
              <a:uFillTx/>
              <a:latin typeface="+mn-ea"/>
              <a:ea typeface="+mn-ea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87545" y="1908175"/>
            <a:ext cx="178879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</a:t>
            </a:r>
            <a:r>
              <a:rPr lang="en-US" altLang="zh-CN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单元</a:t>
            </a:r>
            <a:endParaRPr lang="zh-CN" altLang="en-US" sz="3600" b="1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934200" y="1885950"/>
            <a:ext cx="132969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负  数</a:t>
            </a:r>
            <a:endParaRPr lang="zh-CN" sz="2800" b="1">
              <a:latin typeface="+mj-ea"/>
              <a:ea typeface="+mj-ea"/>
              <a:cs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" name="组合 7"/>
          <p:cNvGrpSpPr/>
          <p:nvPr/>
        </p:nvGrpSpPr>
        <p:grpSpPr>
          <a:xfrm>
            <a:off x="1753870" y="308610"/>
            <a:ext cx="4251960" cy="3528695"/>
            <a:chOff x="1080" y="2370"/>
            <a:chExt cx="5976" cy="4874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rcRect l="7639" t="13948" r="53604"/>
            <a:stretch>
              <a:fillRect/>
            </a:stretch>
          </p:blipFill>
          <p:spPr>
            <a:xfrm>
              <a:off x="1080" y="2370"/>
              <a:ext cx="4130" cy="487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2"/>
            <a:srcRect l="70064" t="13948" r="12134"/>
            <a:stretch>
              <a:fillRect/>
            </a:stretch>
          </p:blipFill>
          <p:spPr>
            <a:xfrm>
              <a:off x="5160" y="2370"/>
              <a:ext cx="1897" cy="4874"/>
            </a:xfrm>
            <a:prstGeom prst="rect">
              <a:avLst/>
            </a:prstGeom>
          </p:spPr>
        </p:pic>
      </p:grpSp>
      <p:sp>
        <p:nvSpPr>
          <p:cNvPr id="5" name="文本框 4"/>
          <p:cNvSpPr txBox="1"/>
          <p:nvPr/>
        </p:nvSpPr>
        <p:spPr>
          <a:xfrm>
            <a:off x="6325870" y="232410"/>
            <a:ext cx="1657350" cy="521969"/>
          </a:xfrm>
          <a:prstGeom prst="borderCallout1">
            <a:avLst>
              <a:gd name="adj1" fmla="val 58029"/>
              <a:gd name="adj2" fmla="val -1226"/>
              <a:gd name="adj3" fmla="val 78953"/>
              <a:gd name="adj4" fmla="val -50229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支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85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25870" y="994410"/>
            <a:ext cx="1837055" cy="521969"/>
          </a:xfrm>
          <a:prstGeom prst="borderCallout1">
            <a:avLst>
              <a:gd name="adj1" fmla="val 58029"/>
              <a:gd name="adj2" fmla="val -1226"/>
              <a:gd name="adj3" fmla="val 55109"/>
              <a:gd name="adj4" fmla="val -44163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支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0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325870" y="1680210"/>
            <a:ext cx="1833245" cy="521969"/>
          </a:xfrm>
          <a:prstGeom prst="borderCallout1">
            <a:avLst>
              <a:gd name="adj1" fmla="val 58029"/>
              <a:gd name="adj2" fmla="val -1226"/>
              <a:gd name="adj3" fmla="val 49513"/>
              <a:gd name="adj4" fmla="val -43401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收入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0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325870" y="2366010"/>
            <a:ext cx="1833245" cy="521969"/>
          </a:xfrm>
          <a:prstGeom prst="borderCallout1">
            <a:avLst>
              <a:gd name="adj1" fmla="val 58029"/>
              <a:gd name="adj2" fmla="val -1226"/>
              <a:gd name="adj3" fmla="val 42457"/>
              <a:gd name="adj4" fmla="val -43817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支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329680" y="3051810"/>
            <a:ext cx="2104390" cy="521969"/>
          </a:xfrm>
          <a:prstGeom prst="borderCallout1">
            <a:avLst>
              <a:gd name="adj1" fmla="val 58029"/>
              <a:gd name="adj2" fmla="val -1226"/>
              <a:gd name="adj3" fmla="val 29805"/>
              <a:gd name="adj4" fmla="val -38593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收入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8.45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圆角矩形 1"/>
          <p:cNvSpPr/>
          <p:nvPr>
            <p:custDataLst>
              <p:tags r:id="rId4"/>
            </p:custDataLst>
          </p:nvPr>
        </p:nvSpPr>
        <p:spPr bwMode="auto">
          <a:xfrm>
            <a:off x="4708525" y="1126490"/>
            <a:ext cx="852805" cy="1009015"/>
          </a:xfrm>
          <a:prstGeom prst="roundRect">
            <a:avLst/>
          </a:prstGeom>
          <a:noFill/>
          <a:ln w="38100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txBody>
          <a:bodyPr anchor="ctr"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6325870" y="991235"/>
            <a:ext cx="13277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支出</a:t>
            </a:r>
            <a:endParaRPr lang="zh-CN" altLang="en-US" sz="2800" b="1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6325870" y="1680210"/>
            <a:ext cx="13277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收入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4" name="文本框 2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82470" y="3869690"/>
            <a:ext cx="4986020" cy="521970"/>
          </a:xfrm>
          <a:prstGeom prst="rect">
            <a:avLst/>
          </a:prstGeom>
          <a:noFill/>
          <a:ln w="190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收入与支出是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反意义的量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1663065" y="4389120"/>
            <a:ext cx="5624830" cy="521970"/>
          </a:xfrm>
          <a:prstGeom prst="rect">
            <a:avLst/>
          </a:prstGeom>
          <a:noFill/>
          <a:ln w="19050" cap="flat" cmpd="sng">
            <a:noFill/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92D050">
                    <a:alpha val="30000"/>
                  </a:srgbClr>
                </a:solidFill>
              </a14:hiddenFill>
            </a:ext>
          </a:extLst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“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﹢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”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“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﹣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”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表示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相反的意义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3" grpId="1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组合 2"/>
          <p:cNvGrpSpPr/>
          <p:nvPr/>
        </p:nvGrpSpPr>
        <p:grpSpPr>
          <a:xfrm>
            <a:off x="1414463" y="933926"/>
            <a:ext cx="3187065" cy="1850708"/>
            <a:chOff x="2970" y="1961"/>
            <a:chExt cx="6692" cy="3886"/>
          </a:xfrm>
        </p:grpSpPr>
        <p:sp>
          <p:nvSpPr>
            <p:cNvPr id="2" name="文本框 1"/>
            <p:cNvSpPr txBox="1"/>
            <p:nvPr>
              <p:custDataLst>
                <p:tags r:id="rId1"/>
              </p:custDataLst>
            </p:nvPr>
          </p:nvSpPr>
          <p:spPr>
            <a:xfrm>
              <a:off x="3096" y="1963"/>
              <a:ext cx="2825" cy="775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pPr algn="ctr"/>
              <a:r>
                <a:rPr lang="en-US" altLang="zh-CN" sz="21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℃</a:t>
              </a:r>
              <a:endParaRPr lang="en-US" altLang="zh-CN" sz="2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>
              <p:custDataLst>
                <p:tags r:id="rId2"/>
              </p:custDataLst>
            </p:nvPr>
          </p:nvSpPr>
          <p:spPr>
            <a:xfrm>
              <a:off x="6488" y="1961"/>
              <a:ext cx="3175" cy="775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pPr algn="ctr"/>
              <a:r>
                <a:rPr lang="en-US" altLang="zh-CN" sz="21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6</a:t>
              </a:r>
              <a:r>
                <a:rPr lang="en-US" altLang="zh-CN" sz="12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1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2℃</a:t>
              </a:r>
              <a:endParaRPr lang="en-US" altLang="zh-CN" sz="2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3"/>
              </p:custDataLst>
            </p:nvPr>
          </p:nvSpPr>
          <p:spPr>
            <a:xfrm>
              <a:off x="3081" y="3516"/>
              <a:ext cx="2840" cy="775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pPr algn="ctr"/>
              <a:r>
                <a:rPr lang="en-US" altLang="zh-CN" sz="21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℃</a:t>
              </a:r>
              <a:endParaRPr lang="en-US" altLang="zh-CN" sz="2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>
              <p:custDataLst>
                <p:tags r:id="rId4"/>
              </p:custDataLst>
            </p:nvPr>
          </p:nvSpPr>
          <p:spPr>
            <a:xfrm>
              <a:off x="6483" y="3517"/>
              <a:ext cx="2941" cy="775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pPr algn="ctr"/>
              <a:r>
                <a:rPr lang="en-US" altLang="zh-CN" sz="21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℃</a:t>
              </a:r>
              <a:endParaRPr lang="en-US" altLang="zh-CN" sz="2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5"/>
              </p:custDataLst>
            </p:nvPr>
          </p:nvSpPr>
          <p:spPr>
            <a:xfrm>
              <a:off x="6720" y="5073"/>
              <a:ext cx="2943" cy="775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pPr algn="ctr"/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℃</a:t>
              </a:r>
              <a:endParaRPr lang="en-US" altLang="zh-CN" sz="2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>
              <p:custDataLst>
                <p:tags r:id="rId6"/>
              </p:custDataLst>
            </p:nvPr>
          </p:nvSpPr>
          <p:spPr>
            <a:xfrm>
              <a:off x="2970" y="5069"/>
              <a:ext cx="3150" cy="775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pPr algn="ctr"/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8</a:t>
              </a:r>
              <a:r>
                <a:rPr lang="en-US" altLang="zh-CN" sz="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4℃</a:t>
              </a:r>
              <a:endParaRPr lang="en-US" altLang="zh-CN" sz="21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rcRect l="70064" t="13948" r="12134"/>
          <a:stretch>
            <a:fillRect/>
          </a:stretch>
        </p:blipFill>
        <p:spPr>
          <a:xfrm>
            <a:off x="5703873" y="318135"/>
            <a:ext cx="1435395" cy="349504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1945005" y="3638550"/>
            <a:ext cx="5253990" cy="1184910"/>
            <a:chOff x="3787" y="5730"/>
            <a:chExt cx="8274" cy="1866"/>
          </a:xfrm>
        </p:grpSpPr>
        <p:sp>
          <p:nvSpPr>
            <p:cNvPr id="8" name="圆角矩形标注 7"/>
            <p:cNvSpPr/>
            <p:nvPr/>
          </p:nvSpPr>
          <p:spPr>
            <a:xfrm>
              <a:off x="3840" y="6330"/>
              <a:ext cx="6720" cy="960"/>
            </a:xfrm>
            <a:prstGeom prst="wedgeRoundRectCallout">
              <a:avLst>
                <a:gd name="adj1" fmla="val 53943"/>
                <a:gd name="adj2" fmla="val 30312"/>
                <a:gd name="adj3" fmla="val 16667"/>
              </a:avLst>
            </a:prstGeom>
            <a:solidFill>
              <a:srgbClr val="FCD2CE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3787" y="6449"/>
              <a:ext cx="682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latin typeface="楷体" panose="02010609060101010101" charset="-122"/>
                  <a:ea typeface="楷体" panose="02010609060101010101" charset="-122"/>
                </a:rPr>
                <a:t>你能将这些数进行分类吗？</a:t>
              </a:r>
              <a:endParaRPr lang="zh-CN" altLang="en-US" sz="28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6" name="图片 5" descr="兔子2 拷贝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613" y="5730"/>
              <a:ext cx="1448" cy="1866"/>
            </a:xfrm>
            <a:prstGeom prst="rect">
              <a:avLst/>
            </a:prstGeom>
          </p:spPr>
        </p:pic>
      </p:grpSp>
      <p:sp>
        <p:nvSpPr>
          <p:cNvPr id="5" name="圆角矩形 4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" name="文本框 20"/>
          <p:cNvSpPr txBox="1"/>
          <p:nvPr/>
        </p:nvSpPr>
        <p:spPr>
          <a:xfrm>
            <a:off x="2173605" y="4252595"/>
            <a:ext cx="4650105" cy="521970"/>
          </a:xfrm>
          <a:prstGeom prst="rect">
            <a:avLst/>
          </a:prstGeom>
          <a:solidFill>
            <a:srgbClr val="92D050">
              <a:alpha val="30000"/>
            </a:srgbClr>
          </a:solidFill>
          <a:ln w="1905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既不是正数，也不是负数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49580" y="1637030"/>
            <a:ext cx="8397875" cy="1306830"/>
            <a:chOff x="708" y="2578"/>
            <a:chExt cx="13225" cy="2058"/>
          </a:xfrm>
        </p:grpSpPr>
        <p:sp>
          <p:nvSpPr>
            <p:cNvPr id="1029" name="TextBox 1"/>
            <p:cNvSpPr txBox="1">
              <a:spLocks noChangeArrowheads="1"/>
            </p:cNvSpPr>
            <p:nvPr/>
          </p:nvSpPr>
          <p:spPr bwMode="auto">
            <a:xfrm>
              <a:off x="708" y="2578"/>
              <a:ext cx="13225" cy="205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p>
              <a:pPr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一种是我们以前学过的数，如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6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500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4.7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这些数是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正数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；</a:t>
              </a:r>
              <a:endParaRPr lang="zh-CN" altLang="en-US" sz="1875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12867" y="2578"/>
              <a:ext cx="593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449580" y="438150"/>
            <a:ext cx="8097520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为了表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相反意义的量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，如</a:t>
            </a:r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零上温度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与</a:t>
            </a:r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零下温度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收入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与</a:t>
            </a:r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支出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等，需要用两种数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32703" y="2951480"/>
            <a:ext cx="8402358" cy="1293495"/>
            <a:chOff x="953" y="4280"/>
            <a:chExt cx="12868" cy="2037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7839" y="5526"/>
            <a:ext cx="28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" imgW="139700" imgH="393700" progId="Equation.DSMT4">
                    <p:embed/>
                  </p:oleObj>
                </mc:Choice>
                <mc:Fallback>
                  <p:oleObj name="Equation" r:id="rId1" imgW="1397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839" y="5526"/>
                          <a:ext cx="28" cy="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8332" y="4955"/>
              <a:ext cx="593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953" y="4280"/>
              <a:ext cx="12868" cy="2037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pPr>
                <a:lnSpc>
                  <a:spcPct val="110000"/>
                </a:lnSpc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另一种是在这些数的前面添上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“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”</a:t>
              </a:r>
              <a:r>
                <a:rPr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（负号）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的数，如</a:t>
              </a:r>
              <a:r>
                <a:rPr lang="en-US" altLang="zh-CN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6、</a:t>
              </a:r>
              <a:r>
                <a:rPr lang="en-US" altLang="zh-CN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500、</a:t>
              </a:r>
              <a:r>
                <a:rPr lang="en-US" altLang="zh-CN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4.7、</a:t>
              </a:r>
              <a:r>
                <a:rPr lang="en-US" altLang="zh-CN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等，这些数是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负数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。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0" name="圆角矩形 9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2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1600200" y="1352550"/>
            <a:ext cx="5722620" cy="2644140"/>
          </a:xfrm>
          <a:prstGeom prst="horizontalScroll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 anchor="t">
            <a:no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自学要求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阅读教材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页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说一说：正、负数如何读、写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 bwMode="auto">
          <a:xfrm>
            <a:off x="990600" y="2119630"/>
            <a:ext cx="7708900" cy="17703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正数的读法：正数前面的</a:t>
            </a:r>
            <a:r>
              <a:rPr kumimoji="0" lang="en-US" altLang="zh-CN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“</a:t>
            </a:r>
            <a:r>
              <a:rPr kumimoji="0" lang="zh-CN" altLang="en-US" sz="2800" b="1" kern="0" cap="none" spc="0" normalizeH="0" baseline="0" noProof="0" dirty="0">
                <a:solidFill>
                  <a:srgbClr val="7030A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﹢</a:t>
            </a:r>
            <a:r>
              <a:rPr kumimoji="0" lang="en-US" altLang="zh-CN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”</a:t>
            </a:r>
            <a:r>
              <a:rPr kumimoji="0" lang="zh-CN" altLang="en-US" sz="2800" b="1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可以省略不写</a:t>
            </a:r>
            <a:r>
              <a:rPr kumimoji="0" lang="zh-CN" altLang="en-US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。</a:t>
            </a:r>
            <a:r>
              <a:rPr kumimoji="0" lang="zh-CN" altLang="en-US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如果为了与负数对比，也可以加上正号，如</a:t>
            </a:r>
            <a:r>
              <a:rPr kumimoji="0" lang="zh-CN" altLang="en-US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﹢</a:t>
            </a:r>
            <a:r>
              <a:rPr kumimoji="0" lang="zh-CN" altLang="en-US" sz="2800" b="1" kern="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，</a:t>
            </a:r>
            <a:r>
              <a:rPr kumimoji="0" lang="zh-CN" altLang="en-US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读作</a:t>
            </a:r>
            <a:r>
              <a:rPr kumimoji="0" lang="zh-CN" altLang="en-US" sz="2800" b="1" kern="0" cap="none" spc="0" normalizeH="0" baseline="0" noProof="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正六</a:t>
            </a:r>
            <a:r>
              <a:rPr kumimoji="0" lang="zh-CN" altLang="en-US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。</a:t>
            </a:r>
            <a:endParaRPr kumimoji="0" lang="zh-CN" altLang="en-US" sz="2800" b="1" kern="0" cap="none" spc="0" normalizeH="0" baseline="0" noProof="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927100" y="697865"/>
            <a:ext cx="7622540" cy="1363345"/>
            <a:chOff x="1440" y="2010"/>
            <a:chExt cx="12004" cy="2147"/>
          </a:xfrm>
        </p:grpSpPr>
        <p:sp>
          <p:nvSpPr>
            <p:cNvPr id="5" name="文本框 4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440" y="2010"/>
              <a:ext cx="12004" cy="19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p>
              <a:pPr marR="0" defTabSz="914400">
                <a:lnSpc>
                  <a:spcPct val="130000"/>
                </a:lnSpc>
                <a:buClrTx/>
                <a:buSzTx/>
                <a:buFontTx/>
                <a:defRPr/>
              </a:pPr>
              <a:r>
                <a:rPr kumimoji="0" lang="zh-CN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负数的读法：先读</a:t>
              </a:r>
              <a:r>
                <a:rPr kumimoji="0" lang="en-US" altLang="zh-CN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“</a:t>
              </a:r>
              <a:r>
                <a:rPr kumimoji="0" lang="zh-CN" altLang="en-US" sz="2800" b="1" kern="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负</a:t>
              </a:r>
              <a:r>
                <a:rPr kumimoji="0" lang="en-US" altLang="zh-CN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”</a:t>
              </a:r>
              <a:r>
                <a:rPr kumimoji="0" lang="zh-CN" altLang="en-US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，再读数，如</a:t>
              </a:r>
              <a:r>
                <a:rPr kumimoji="0" lang="zh-CN" altLang="en-US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kumimoji="0" lang="en-US" altLang="zh-CN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6</a:t>
              </a:r>
              <a:r>
                <a:rPr kumimoji="0" lang="zh-CN" altLang="en-US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读作</a:t>
              </a:r>
              <a:r>
                <a:rPr kumimoji="0" lang="zh-CN" altLang="en-US" sz="2800" b="1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负六</a:t>
              </a:r>
              <a:r>
                <a:rPr kumimoji="0" lang="zh-CN" altLang="en-US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en-US" sz="2800" b="1" kern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kumimoji="0" lang="zh-CN" altLang="en-US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读作</a:t>
              </a:r>
              <a:r>
                <a:rPr kumimoji="0" lang="zh-CN" altLang="en-US" sz="2800" b="1" kern="0" cap="none" spc="0" normalizeH="0" baseline="0" noProof="0" dirty="0">
                  <a:solidFill>
                    <a:srgbClr val="7030A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负八分之三</a:t>
              </a:r>
              <a:r>
                <a:rPr kumimoji="0" lang="zh-CN" altLang="en-US" sz="2800" b="1" kern="0" cap="none" spc="0" normalizeH="0" baseline="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。</a:t>
              </a:r>
              <a:endParaRPr kumimoji="0" lang="zh-CN" altLang="en-US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" name="文本框 6"/>
            <p:cNvSpPr txBox="1"/>
            <p:nvPr>
              <p:custDataLst>
                <p:tags r:id="rId3"/>
              </p:custDataLst>
            </p:nvPr>
          </p:nvSpPr>
          <p:spPr>
            <a:xfrm>
              <a:off x="3100" y="2929"/>
              <a:ext cx="593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1899285" y="666750"/>
            <a:ext cx="5807075" cy="1259840"/>
            <a:chOff x="2629" y="210"/>
            <a:chExt cx="9145" cy="1984"/>
          </a:xfrm>
        </p:grpSpPr>
        <p:pic>
          <p:nvPicPr>
            <p:cNvPr id="3" name="图片 2" descr="书本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198" y="210"/>
              <a:ext cx="1577" cy="1985"/>
            </a:xfrm>
            <a:prstGeom prst="rect">
              <a:avLst/>
            </a:prstGeom>
          </p:spPr>
        </p:pic>
        <p:sp>
          <p:nvSpPr>
            <p:cNvPr id="6" name="圆角矩形标注 5"/>
            <p:cNvSpPr/>
            <p:nvPr/>
          </p:nvSpPr>
          <p:spPr>
            <a:xfrm>
              <a:off x="2629" y="593"/>
              <a:ext cx="7184" cy="984"/>
            </a:xfrm>
            <a:prstGeom prst="wedgeRoundRectCallout">
              <a:avLst>
                <a:gd name="adj1" fmla="val 53801"/>
                <a:gd name="adj2" fmla="val 24695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009FD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zh-CN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你还在什么地方见过负数？</a:t>
              </a:r>
              <a:endParaRPr 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14400" y="1962150"/>
            <a:ext cx="5351145" cy="1332865"/>
            <a:chOff x="2040" y="2241"/>
            <a:chExt cx="8427" cy="2099"/>
          </a:xfrm>
        </p:grpSpPr>
        <p:pic>
          <p:nvPicPr>
            <p:cNvPr id="4" name="图片 3" descr="F:\ppt素材\新画人物图\女022拷贝.png女022拷贝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2040" y="2610"/>
              <a:ext cx="1374" cy="1730"/>
            </a:xfrm>
            <a:prstGeom prst="rect">
              <a:avLst/>
            </a:prstGeom>
          </p:spPr>
        </p:pic>
        <p:sp>
          <p:nvSpPr>
            <p:cNvPr id="5" name="圆角矩形标注 4"/>
            <p:cNvSpPr/>
            <p:nvPr/>
          </p:nvSpPr>
          <p:spPr>
            <a:xfrm>
              <a:off x="3480" y="2241"/>
              <a:ext cx="6987" cy="1688"/>
            </a:xfrm>
            <a:prstGeom prst="wedgeRoundRectCallout">
              <a:avLst>
                <a:gd name="adj1" fmla="val -53375"/>
                <a:gd name="adj2" fmla="val 37365"/>
                <a:gd name="adj3" fmla="val 16667"/>
              </a:avLst>
            </a:prstGeom>
            <a:solidFill>
              <a:schemeClr val="accent5"/>
            </a:solidFill>
            <a:ln w="19050"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>
                <a:lnSpc>
                  <a:spcPct val="110000"/>
                </a:lnSpc>
              </a:pPr>
              <a:r>
                <a:rPr lang="zh-CN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我在妈妈的家庭收支记录上见过负数。</a:t>
              </a:r>
              <a:endParaRPr 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875915" y="3322955"/>
            <a:ext cx="5484495" cy="1296670"/>
            <a:chOff x="3898" y="4907"/>
            <a:chExt cx="8637" cy="2042"/>
          </a:xfrm>
        </p:grpSpPr>
        <p:pic>
          <p:nvPicPr>
            <p:cNvPr id="7" name="图片 6" descr="F:\ppt素材\新画人物图\女044 拷贝.png女044 拷贝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0889" y="4907"/>
              <a:ext cx="1647" cy="2042"/>
            </a:xfrm>
            <a:prstGeom prst="rect">
              <a:avLst/>
            </a:prstGeom>
          </p:spPr>
        </p:pic>
        <p:sp>
          <p:nvSpPr>
            <p:cNvPr id="8" name="圆角矩形标注 7"/>
            <p:cNvSpPr/>
            <p:nvPr/>
          </p:nvSpPr>
          <p:spPr>
            <a:xfrm>
              <a:off x="3898" y="5010"/>
              <a:ext cx="6604" cy="1557"/>
            </a:xfrm>
            <a:prstGeom prst="wedgeRoundRectCallout">
              <a:avLst>
                <a:gd name="adj1" fmla="val 54654"/>
                <a:gd name="adj2" fmla="val 34502"/>
                <a:gd name="adj3" fmla="val 16667"/>
              </a:avLst>
            </a:prstGeom>
            <a:solidFill>
              <a:srgbClr val="FEC7D1"/>
            </a:solidFill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我在冰箱上见过负数，冷冻室的温度是</a:t>
              </a:r>
              <a:r>
                <a:rPr 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8℃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。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1" name="圆角矩形 10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1905"/>
            <a:ext cx="1435735" cy="53149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20370" y="26670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巩固运用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59" name="矩形 5"/>
          <p:cNvSpPr>
            <a:spLocks noChangeArrowheads="1"/>
          </p:cNvSpPr>
          <p:nvPr/>
        </p:nvSpPr>
        <p:spPr bwMode="auto">
          <a:xfrm>
            <a:off x="498475" y="597535"/>
            <a:ext cx="4889500" cy="5835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63855" indent="-36385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3855" marR="0" lvl="0" indent="-36385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.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℃与</a:t>
            </a:r>
            <a:r>
              <a:rPr lang="zh-CN" altLang="en-US" sz="3200" b="1" kern="0" noProof="0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℃哪个温度低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3505200" y="3943350"/>
            <a:ext cx="2355850" cy="638810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18℃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00400" y="133350"/>
            <a:ext cx="24117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4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)</a:t>
            </a:r>
            <a:endParaRPr lang="en-US" altLang="zh-CN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9510" t="13725"/>
          <a:stretch>
            <a:fillRect/>
          </a:stretch>
        </p:blipFill>
        <p:spPr>
          <a:xfrm>
            <a:off x="1143000" y="1200150"/>
            <a:ext cx="6688455" cy="2682240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矩形 5"/>
          <p:cNvSpPr/>
          <p:nvPr/>
        </p:nvSpPr>
        <p:spPr>
          <a:xfrm>
            <a:off x="350520" y="590550"/>
            <a:ext cx="81273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63855" indent="-363855"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读出下列各数，并指出哪些是正数，哪些是负数。</a:t>
            </a:r>
            <a:endParaRPr lang="zh-CN" altLang="en-US" sz="28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95600" y="1953260"/>
            <a:ext cx="13296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二点五</a:t>
            </a:r>
            <a:r>
              <a:rPr lang="zh-CN" altLang="en-US" sz="2800" b="1" kern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 b="1" kern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zh-CN" altLang="en-US" sz="28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32955" y="1953260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零</a:t>
            </a:r>
            <a:endParaRPr lang="zh-CN" altLang="en-US" sz="2800" b="1" kern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+mn-ea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65480" y="328930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buClrTx/>
              <a:buSzTx/>
            </a:pP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负五点二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98745" y="328930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正四十一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14400" y="1938655"/>
            <a:ext cx="10445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负七</a:t>
            </a:r>
            <a:endParaRPr lang="zh-CN" altLang="en-US" sz="2800" b="1" kern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+mn-ea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715510" y="1953260"/>
            <a:ext cx="20402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正五分之四</a:t>
            </a:r>
            <a:endParaRPr lang="zh-CN" altLang="en-US" sz="2800" b="1" kern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81935" y="3289300"/>
            <a:ext cx="19856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</a:pP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负三分之一</a:t>
            </a:r>
            <a:endParaRPr lang="zh-CN" altLang="en-US" sz="2800" b="1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53715" y="74295"/>
            <a:ext cx="24117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4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一做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2)</a:t>
            </a:r>
            <a:endParaRPr lang="en-US" altLang="zh-CN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96645" y="1352550"/>
            <a:ext cx="9004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﹣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 sz="2800" b="1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200400" y="1352550"/>
            <a:ext cx="7861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5</a:t>
            </a:r>
            <a:r>
              <a: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endParaRPr lang="en-US" altLang="zh-CN" sz="2800" b="1"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278370" y="1276350"/>
            <a:ext cx="5181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86790" y="2662555"/>
            <a:ext cx="10153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.2 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349240" y="2662555"/>
            <a:ext cx="15868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﹢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1</a:t>
            </a:r>
            <a:r>
              <a: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 b="1"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227955" y="1144905"/>
            <a:ext cx="730885" cy="779780"/>
            <a:chOff x="5944" y="4014"/>
            <a:chExt cx="990" cy="1228"/>
          </a:xfrm>
        </p:grpSpPr>
        <p:sp>
          <p:nvSpPr>
            <p:cNvPr id="19" name="文本框 18"/>
            <p:cNvSpPr txBox="1"/>
            <p:nvPr/>
          </p:nvSpPr>
          <p:spPr>
            <a:xfrm>
              <a:off x="6360" y="4014"/>
              <a:ext cx="574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944" y="4170"/>
              <a:ext cx="618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 b="1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+</a:t>
              </a:r>
              <a:endPara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232150" y="2553970"/>
            <a:ext cx="713740" cy="779780"/>
            <a:chOff x="5944" y="4014"/>
            <a:chExt cx="1124" cy="1228"/>
          </a:xfrm>
        </p:grpSpPr>
        <p:sp>
          <p:nvSpPr>
            <p:cNvPr id="23" name="文本框 22"/>
            <p:cNvSpPr txBox="1"/>
            <p:nvPr/>
          </p:nvSpPr>
          <p:spPr>
            <a:xfrm>
              <a:off x="6494" y="4014"/>
              <a:ext cx="574" cy="1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80000"/>
                </a:lnSpc>
              </a:pPr>
              <a:r>
                <a:rPr lang="en-US" altLang="zh-CN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944" y="4170"/>
              <a:ext cx="618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8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endParaRPr lang="en-US" altLang="zh-CN" sz="280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66395" y="3937000"/>
            <a:ext cx="3579495" cy="862330"/>
            <a:chOff x="577" y="6200"/>
            <a:chExt cx="5637" cy="1358"/>
          </a:xfrm>
        </p:grpSpPr>
        <p:sp>
          <p:nvSpPr>
            <p:cNvPr id="11" name="矩形 3"/>
            <p:cNvSpPr>
              <a:spLocks noChangeArrowheads="1"/>
            </p:cNvSpPr>
            <p:nvPr/>
          </p:nvSpPr>
          <p:spPr bwMode="auto">
            <a:xfrm>
              <a:off x="577" y="6200"/>
              <a:ext cx="5637" cy="116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p>
              <a:pPr marL="0" marR="0" lvl="0" indent="0" algn="l" defTabSz="457200" rtl="0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正数：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800" b="1">
                  <a:solidFill>
                    <a:srgbClr val="7030A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﹢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41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3424" y="6330"/>
              <a:ext cx="990" cy="1228"/>
              <a:chOff x="5944" y="4014"/>
              <a:chExt cx="990" cy="1228"/>
            </a:xfrm>
          </p:grpSpPr>
          <p:sp>
            <p:nvSpPr>
              <p:cNvPr id="26" name="文本框 25"/>
              <p:cNvSpPr txBox="1"/>
              <p:nvPr/>
            </p:nvSpPr>
            <p:spPr>
              <a:xfrm>
                <a:off x="6360" y="4014"/>
                <a:ext cx="574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28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5944" y="4170"/>
                <a:ext cx="618" cy="82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800" b="1">
                    <a:solidFill>
                      <a:srgbClr val="7030A0"/>
                    </a:solidFill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﹢</a:t>
                </a:r>
                <a:endParaRPr lang="zh-CN" altLang="en-US" sz="2800" b="1">
                  <a:solidFill>
                    <a:srgbClr val="7030A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</p:grpSp>
      <p:grpSp>
        <p:nvGrpSpPr>
          <p:cNvPr id="32" name="组合 31"/>
          <p:cNvGrpSpPr/>
          <p:nvPr/>
        </p:nvGrpSpPr>
        <p:grpSpPr>
          <a:xfrm>
            <a:off x="4572000" y="3922395"/>
            <a:ext cx="3750945" cy="805180"/>
            <a:chOff x="7806" y="6170"/>
            <a:chExt cx="5907" cy="1268"/>
          </a:xfrm>
        </p:grpSpPr>
        <p:sp>
          <p:nvSpPr>
            <p:cNvPr id="12" name="文本框 11"/>
            <p:cNvSpPr txBox="1"/>
            <p:nvPr/>
          </p:nvSpPr>
          <p:spPr>
            <a:xfrm>
              <a:off x="7806" y="6170"/>
              <a:ext cx="4856" cy="116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marL="0" marR="0" lvl="0" indent="0" algn="l" defTabSz="457200" rtl="0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b="1" kern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负数：﹣</a:t>
              </a:r>
              <a:r>
                <a:rPr lang="en-US" altLang="zh-CN" sz="2800" b="1" kern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7</a:t>
              </a:r>
              <a:r>
                <a:rPr lang="zh-CN" altLang="en-US" sz="2800" b="1" kern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en-US" sz="2800" b="1" kern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lang="en-US" altLang="zh-CN" sz="2800" b="1" kern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5.2</a:t>
              </a:r>
              <a:r>
                <a:rPr lang="zh-CN" altLang="en-US" sz="2800" b="1" kern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endParaRPr lang="zh-CN" altLang="en-US" sz="2800" b="1" kern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12589" y="6210"/>
              <a:ext cx="1124" cy="1228"/>
              <a:chOff x="5944" y="4014"/>
              <a:chExt cx="1124" cy="1228"/>
            </a:xfrm>
          </p:grpSpPr>
          <p:sp>
            <p:nvSpPr>
              <p:cNvPr id="29" name="文本框 28"/>
              <p:cNvSpPr txBox="1"/>
              <p:nvPr/>
            </p:nvSpPr>
            <p:spPr>
              <a:xfrm>
                <a:off x="6494" y="4014"/>
                <a:ext cx="574" cy="1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80000"/>
                  </a:lnSpc>
                </a:pPr>
                <a:r>
                  <a:rPr lang="en-US" altLang="zh-CN" sz="2800" b="1" u="sng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5944" y="4170"/>
                <a:ext cx="605" cy="82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zh-CN" altLang="en-US" sz="2800" b="1">
                    <a:solidFill>
                      <a:srgbClr val="7030A0"/>
                    </a:solidFill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﹣</a:t>
                </a:r>
                <a:endParaRPr lang="zh-CN" altLang="en-US" sz="2800" b="1">
                  <a:solidFill>
                    <a:srgbClr val="7030A0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</p:grpSp>
      <p:sp>
        <p:nvSpPr>
          <p:cNvPr id="3" name="圆角矩形 2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9" grpId="0"/>
      <p:bldP spid="4" grpId="0"/>
      <p:bldP spid="5" grpId="0"/>
      <p:bldP spid="10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4" name="文本框 43"/>
          <p:cNvSpPr txBox="1">
            <a:spLocks noChangeArrowheads="1"/>
          </p:cNvSpPr>
          <p:nvPr/>
        </p:nvSpPr>
        <p:spPr bwMode="auto">
          <a:xfrm>
            <a:off x="1371600" y="1123950"/>
            <a:ext cx="7165340" cy="20300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月球表面白天的温度可达零上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27℃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zh-CN" altLang="en-US" sz="2800" b="1" u="sng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</a:t>
            </a:r>
            <a:r>
              <a:rPr lang="en-US" altLang="zh-CN" sz="2800" b="1" u="sng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</a:t>
            </a:r>
            <a:r>
              <a:rPr kumimoji="0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；夜间的温度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可达零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83℃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kumimoji="0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altLang="zh-CN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</a:t>
            </a:r>
            <a:r>
              <a:rPr kumimoji="0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℃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endParaRPr kumimoji="0" lang="zh-CN" altLang="en-US" sz="28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2362200" y="1935480"/>
            <a:ext cx="107823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+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7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5105400" y="2571750"/>
            <a:ext cx="117348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3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16885" y="246380"/>
            <a:ext cx="24117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教材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6  </a:t>
            </a:r>
            <a:r>
              <a:rPr lang="zh-CN" altLang="en-US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一</a:t>
            </a:r>
            <a:r>
              <a:rPr lang="en-US" altLang="zh-CN" sz="2000" b="1">
                <a:solidFill>
                  <a:srgbClr val="F7860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T1)</a:t>
            </a:r>
            <a:endParaRPr lang="en-US" altLang="zh-CN" sz="2000" b="1">
              <a:solidFill>
                <a:srgbClr val="F7860C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048000" y="1962150"/>
            <a:ext cx="155067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或</a:t>
            </a:r>
            <a:r>
              <a:rPr kumimoji="0" lang="en-US" altLang="zh-CN" sz="2800" b="1" i="0" u="none" strike="noStrike" kern="1200" cap="none" spc="0" normalizeH="0" baseline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7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036955" y="550545"/>
            <a:ext cx="57943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下面说法错误的有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）个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748155" y="3638550"/>
            <a:ext cx="52482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.1           B.2          C. 3         D.4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1748155" y="1123950"/>
            <a:ext cx="5739765" cy="2330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℃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没有温度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②一个数不是正数就是负数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+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+7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1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都是正数。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④写负数时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-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能省略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5329555" y="1200150"/>
            <a:ext cx="519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×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6320155" y="1759585"/>
            <a:ext cx="519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×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6701155" y="2287270"/>
            <a:ext cx="519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×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4723765" y="514350"/>
            <a:ext cx="5194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8"/>
            </p:custDataLst>
          </p:nvPr>
        </p:nvSpPr>
        <p:spPr>
          <a:xfrm>
            <a:off x="6477000" y="2870835"/>
            <a:ext cx="5194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√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2" grpId="0"/>
      <p:bldP spid="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80098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541145" y="4108450"/>
            <a:ext cx="6201410" cy="938530"/>
            <a:chOff x="1200" y="683"/>
            <a:chExt cx="9748" cy="1478"/>
          </a:xfrm>
        </p:grpSpPr>
        <p:pic>
          <p:nvPicPr>
            <p:cNvPr id="4" name="图片 3" descr="书本02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00" y="683"/>
              <a:ext cx="1174" cy="1478"/>
            </a:xfrm>
            <a:prstGeom prst="rect">
              <a:avLst/>
            </a:prstGeom>
          </p:spPr>
        </p:pic>
        <p:sp>
          <p:nvSpPr>
            <p:cNvPr id="6" name="圆角矩形标注 5"/>
            <p:cNvSpPr/>
            <p:nvPr/>
          </p:nvSpPr>
          <p:spPr>
            <a:xfrm>
              <a:off x="2640" y="703"/>
              <a:ext cx="8309" cy="1287"/>
            </a:xfrm>
            <a:prstGeom prst="wedgeRoundRectCallout">
              <a:avLst>
                <a:gd name="adj1" fmla="val -55042"/>
                <a:gd name="adj2" fmla="val 25291"/>
                <a:gd name="adj3" fmla="val 16667"/>
              </a:avLst>
            </a:prstGeom>
            <a:noFill/>
            <a:ln>
              <a:solidFill>
                <a:srgbClr val="009FD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altLang="en-US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小红为了寒假出行，收集了中央气象台发布的气温预报。</a:t>
              </a:r>
              <a:endPara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endParaRPr>
            </a:p>
          </p:txBody>
        </p:sp>
      </p:grpSp>
      <p:pic>
        <p:nvPicPr>
          <p:cNvPr id="7" name="图片 6" descr="标签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情境导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725930" y="209550"/>
            <a:ext cx="6344920" cy="3681095"/>
            <a:chOff x="2280" y="2010"/>
            <a:chExt cx="9992" cy="5797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0" y="2010"/>
              <a:ext cx="9992" cy="5797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5050" y="2130"/>
              <a:ext cx="1701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960" y="2088"/>
              <a:ext cx="2277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6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2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0560" y="2130"/>
              <a:ext cx="1710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3780" y="5490"/>
              <a:ext cx="1771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080" y="5439"/>
              <a:ext cx="1437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320" y="5490"/>
              <a:ext cx="1843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8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4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圆角矩形 16"/>
          <p:cNvSpPr/>
          <p:nvPr/>
        </p:nvSpPr>
        <p:spPr>
          <a:xfrm>
            <a:off x="8229600" y="57785"/>
            <a:ext cx="762000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370" y="3365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堂总结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457200" y="1484630"/>
            <a:ext cx="8173720" cy="1320165"/>
          </a:xfrm>
          <a:prstGeom prst="roundRect">
            <a:avLst/>
          </a:prstGeom>
          <a:solidFill>
            <a:srgbClr val="70AD47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/>
            <a:r>
              <a:rPr lang="zh-CN" altLang="en-US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等线" panose="02010600030101010101" charset="-122"/>
              </a:rPr>
              <a:t>通过这节课的学习，你有什么收获</a:t>
            </a:r>
            <a:r>
              <a:rPr lang="en-US" altLang="zh-CN" sz="3600" b="1">
                <a:solidFill>
                  <a:sysClr val="windowText" lastClr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?</a:t>
            </a:r>
            <a:endParaRPr lang="en-US" altLang="zh-CN" sz="3600" b="1">
              <a:solidFill>
                <a:sysClr val="windowText" lastClr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9" name="图片 8" descr="F:\ppt素材\新画人物图\兔子3 拷贝.png兔子3 拷贝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 flipH="1">
            <a:off x="7619683" y="1962150"/>
            <a:ext cx="1437005" cy="18516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圆角矩形 4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9735" y="3873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5" name="Rectangle 2"/>
          <p:cNvSpPr/>
          <p:nvPr/>
        </p:nvSpPr>
        <p:spPr>
          <a:xfrm>
            <a:off x="762000" y="1581150"/>
            <a:ext cx="7876540" cy="1294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课后习题中选取；</a:t>
            </a:r>
            <a:endParaRPr lang="en-US" altLang="zh-CN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342900" indent="-342900" eaLnBrk="0" latinLnBrk="1" hangingPunct="0">
              <a:spcBef>
                <a:spcPct val="2000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成本课时的习题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6324600" y="209550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标签"/>
          <p:cNvPicPr>
            <a:picLocks noChangeAspect="1"/>
          </p:cNvPicPr>
          <p:nvPr/>
        </p:nvPicPr>
        <p:blipFill>
          <a:blip r:embed="rId1"/>
          <a:srcRect l="3108" r="80021" b="88848"/>
          <a:stretch>
            <a:fillRect/>
          </a:stretch>
        </p:blipFill>
        <p:spPr>
          <a:xfrm>
            <a:off x="332105" y="8890"/>
            <a:ext cx="1435735" cy="5314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70" y="34925"/>
            <a:ext cx="13055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b="1" spc="200">
                <a:solidFill>
                  <a:schemeClr val="tx1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探究新知</a:t>
            </a:r>
            <a:endParaRPr lang="zh-CN" altLang="en-US" sz="2000" b="1" spc="200">
              <a:solidFill>
                <a:schemeClr val="tx1"/>
              </a:solidFill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44495" y="432435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sz="2800" b="1">
                <a:latin typeface="黑体" panose="02010609060101010101" pitchFamily="2" charset="-122"/>
                <a:ea typeface="黑体" panose="02010609060101010101" pitchFamily="2" charset="-122"/>
                <a:cs typeface="楷体" panose="02010609060101010101" charset="-122"/>
                <a:sym typeface="+mn-ea"/>
              </a:rPr>
              <a:t>观察上图，你能发现什么？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  <a:cs typeface="楷体" panose="02010609060101010101" charset="-122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725930" y="538480"/>
            <a:ext cx="6344920" cy="3681095"/>
            <a:chOff x="2280" y="2010"/>
            <a:chExt cx="9992" cy="5797"/>
          </a:xfrm>
        </p:grpSpPr>
        <p:pic>
          <p:nvPicPr>
            <p:cNvPr id="21" name="图片 20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280" y="2010"/>
              <a:ext cx="9992" cy="5797"/>
            </a:xfrm>
            <a:prstGeom prst="rect">
              <a:avLst/>
            </a:prstGeom>
          </p:spPr>
        </p:pic>
        <p:sp>
          <p:nvSpPr>
            <p:cNvPr id="22" name="文本框 21"/>
            <p:cNvSpPr txBox="1"/>
            <p:nvPr>
              <p:custDataLst>
                <p:tags r:id="rId4"/>
              </p:custDataLst>
            </p:nvPr>
          </p:nvSpPr>
          <p:spPr>
            <a:xfrm>
              <a:off x="5050" y="2130"/>
              <a:ext cx="1701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0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>
              <p:custDataLst>
                <p:tags r:id="rId5"/>
              </p:custDataLst>
            </p:nvPr>
          </p:nvSpPr>
          <p:spPr>
            <a:xfrm>
              <a:off x="6960" y="2088"/>
              <a:ext cx="2277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6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2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23"/>
            <p:cNvSpPr txBox="1"/>
            <p:nvPr>
              <p:custDataLst>
                <p:tags r:id="rId6"/>
              </p:custDataLst>
            </p:nvPr>
          </p:nvSpPr>
          <p:spPr>
            <a:xfrm>
              <a:off x="10560" y="2130"/>
              <a:ext cx="1710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文本框 24"/>
            <p:cNvSpPr txBox="1"/>
            <p:nvPr>
              <p:custDataLst>
                <p:tags r:id="rId7"/>
              </p:custDataLst>
            </p:nvPr>
          </p:nvSpPr>
          <p:spPr>
            <a:xfrm>
              <a:off x="3780" y="5490"/>
              <a:ext cx="1771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>
              <p:custDataLst>
                <p:tags r:id="rId8"/>
              </p:custDataLst>
            </p:nvPr>
          </p:nvSpPr>
          <p:spPr>
            <a:xfrm>
              <a:off x="7080" y="5439"/>
              <a:ext cx="1437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6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/>
            <p:cNvSpPr txBox="1"/>
            <p:nvPr>
              <p:custDataLst>
                <p:tags r:id="rId9"/>
              </p:custDataLst>
            </p:nvPr>
          </p:nvSpPr>
          <p:spPr>
            <a:xfrm>
              <a:off x="10320" y="5490"/>
              <a:ext cx="1843" cy="652"/>
            </a:xfrm>
            <a:prstGeom prst="roundRect">
              <a:avLst/>
            </a:prstGeom>
            <a:solidFill>
              <a:srgbClr val="F2A5D0"/>
            </a:solidFill>
          </p:spPr>
          <p:txBody>
            <a:bodyPr wrap="square" rtlCol="0">
              <a:noAutofit/>
            </a:bodyPr>
            <a:p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18</a:t>
              </a:r>
              <a:r>
                <a:rPr lang="en-US" altLang="zh-CN" sz="12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～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24</a:t>
              </a:r>
              <a:r>
                <a:rPr lang="en-US" altLang="zh-CN" sz="20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℃</a:t>
              </a:r>
              <a:endPara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85800" y="666750"/>
            <a:ext cx="633730" cy="687705"/>
            <a:chOff x="1080" y="1050"/>
            <a:chExt cx="998" cy="1083"/>
          </a:xfrm>
        </p:grpSpPr>
        <p:pic>
          <p:nvPicPr>
            <p:cNvPr id="28" name="图片 27" descr="图标"/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80" y="1050"/>
              <a:ext cx="999" cy="999"/>
            </a:xfrm>
            <a:prstGeom prst="rect">
              <a:avLst/>
            </a:prstGeom>
          </p:spPr>
        </p:pic>
        <p:sp>
          <p:nvSpPr>
            <p:cNvPr id="29" name="文本框 28"/>
            <p:cNvSpPr txBox="1"/>
            <p:nvPr/>
          </p:nvSpPr>
          <p:spPr>
            <a:xfrm>
              <a:off x="1200" y="1215"/>
              <a:ext cx="60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圆角矩形 4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2200" y="438150"/>
            <a:ext cx="3905250" cy="2695575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>
          <a:xfrm>
            <a:off x="5388610" y="590550"/>
            <a:ext cx="577850" cy="389255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圆角矩形标注 5"/>
          <p:cNvSpPr/>
          <p:nvPr>
            <p:custDataLst>
              <p:tags r:id="rId2"/>
            </p:custDataLst>
          </p:nvPr>
        </p:nvSpPr>
        <p:spPr>
          <a:xfrm>
            <a:off x="6324600" y="1276350"/>
            <a:ext cx="2558415" cy="566420"/>
          </a:xfrm>
          <a:prstGeom prst="wedgeRoundRectCallout">
            <a:avLst>
              <a:gd name="adj1" fmla="val -62683"/>
              <a:gd name="adj2" fmla="val -112443"/>
              <a:gd name="adj3" fmla="val 16667"/>
            </a:avLst>
          </a:prstGeom>
          <a:noFill/>
          <a:ln w="19050">
            <a:solidFill>
              <a:srgbClr val="009FD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表示什么意思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？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 bwMode="auto">
          <a:xfrm>
            <a:off x="1143000" y="3257550"/>
            <a:ext cx="7031990" cy="1124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5"/>
                </a:solidFill>
              </a14:hiddenFill>
            </a:ext>
          </a:extLst>
        </p:spPr>
        <p:txBody>
          <a:bodyPr wrap="square">
            <a:spAutoFit/>
          </a:bodyPr>
          <a:p>
            <a:pPr marR="0" algn="l" defTabSz="914400">
              <a:lnSpc>
                <a:spcPct val="120000"/>
              </a:lnSpc>
              <a:buClrTx/>
              <a:buSzTx/>
            </a:pPr>
            <a:r>
              <a:rPr kumimoji="0" lang="en-US" altLang="zh-CN" sz="2800" b="1" kern="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</a:t>
            </a:r>
            <a:r>
              <a:rPr kumimoji="0" lang="zh-CN" sz="2800" b="1" cap="none" spc="0" normalizeH="0" baseline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在物理学中，把在标准大气压下冰水混合物的温度定为0℃。</a:t>
            </a:r>
            <a:r>
              <a:rPr 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kumimoji="0" lang="zh-CN" sz="2800" b="1" cap="none" spc="0" normalizeH="0" baseline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6" grpId="0" bldLvl="0" animBg="1"/>
      <p:bldP spid="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447800" y="3028950"/>
            <a:ext cx="5864860" cy="934720"/>
            <a:chOff x="1800" y="706"/>
            <a:chExt cx="9236" cy="1472"/>
          </a:xfrm>
        </p:grpSpPr>
        <p:pic>
          <p:nvPicPr>
            <p:cNvPr id="2" name="图片 1" descr="女04 拷贝"/>
            <p:cNvPicPr>
              <a:picLocks noChangeAspect="1"/>
            </p:cNvPicPr>
            <p:nvPr/>
          </p:nvPicPr>
          <p:blipFill>
            <a:blip r:embed="rId1"/>
            <a:srcRect b="44185"/>
            <a:stretch>
              <a:fillRect/>
            </a:stretch>
          </p:blipFill>
          <p:spPr>
            <a:xfrm flipH="1">
              <a:off x="1800" y="706"/>
              <a:ext cx="1259" cy="1473"/>
            </a:xfrm>
            <a:prstGeom prst="rect">
              <a:avLst/>
            </a:prstGeom>
          </p:spPr>
        </p:pic>
        <p:sp>
          <p:nvSpPr>
            <p:cNvPr id="17" name="圆角矩形标注 16"/>
            <p:cNvSpPr/>
            <p:nvPr>
              <p:custDataLst>
                <p:tags r:id="rId2"/>
              </p:custDataLst>
            </p:nvPr>
          </p:nvSpPr>
          <p:spPr>
            <a:xfrm>
              <a:off x="3240" y="1306"/>
              <a:ext cx="7797" cy="873"/>
            </a:xfrm>
            <a:prstGeom prst="wedgeRoundRectCallout">
              <a:avLst>
                <a:gd name="adj1" fmla="val -53603"/>
                <a:gd name="adj2" fmla="val -14604"/>
                <a:gd name="adj3" fmla="val 16667"/>
              </a:avLst>
            </a:prstGeom>
            <a:noFill/>
            <a:ln w="19050">
              <a:solidFill>
                <a:srgbClr val="009FD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en-US" altLang="zh-CN" sz="32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-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6℃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6℃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各表示什么意思？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514350"/>
            <a:ext cx="3402965" cy="249936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>
            <a:alphaModFix amt="76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" name="文本框 1"/>
          <p:cNvSpPr txBox="1"/>
          <p:nvPr/>
        </p:nvSpPr>
        <p:spPr>
          <a:xfrm rot="1800000" flipH="1">
            <a:off x="10377488" y="2231390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 dirty="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81000" y="1668780"/>
            <a:ext cx="8153400" cy="598170"/>
            <a:chOff x="600" y="3468"/>
            <a:chExt cx="12840" cy="942"/>
          </a:xfrm>
        </p:grpSpPr>
        <p:sp>
          <p:nvSpPr>
            <p:cNvPr id="9" name="矩形 8"/>
            <p:cNvSpPr/>
            <p:nvPr/>
          </p:nvSpPr>
          <p:spPr>
            <a:xfrm>
              <a:off x="600" y="3570"/>
              <a:ext cx="12840" cy="84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656" y="3468"/>
              <a:ext cx="12697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ECEEF">
                      <a:alpha val="43000"/>
                    </a:srgbClr>
                  </a:solidFill>
                </a14:hiddenFill>
              </a:ext>
            </a:extLst>
          </p:spPr>
          <p:txBody>
            <a:bodyPr wrap="square">
              <a:noAutofit/>
            </a:bodyPr>
            <a:p>
              <a:pPr marR="0" defTabSz="914400">
                <a:lnSpc>
                  <a:spcPct val="120000"/>
                </a:lnSpc>
                <a:buClrTx/>
                <a:buSzTx/>
                <a:buFontTx/>
                <a:defRPr/>
              </a:pPr>
              <a:r>
                <a:rPr lang="zh-CN" altLang="en-US" sz="2800" b="1" kern="0" noProof="0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例如：</a:t>
              </a:r>
              <a:r>
                <a:rPr lang="zh-CN" altLang="en-US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﹣</a:t>
              </a:r>
              <a:r>
                <a:rPr lang="en-US" altLang="zh-CN" sz="2800" b="1" kern="0" noProof="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6℃</a:t>
              </a:r>
              <a:r>
                <a:rPr lang="zh-CN" altLang="en-US" sz="2800" b="1" kern="0" noProof="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表示</a:t>
              </a:r>
              <a:r>
                <a:rPr lang="zh-CN" altLang="en-US" sz="2800" b="1" kern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零下</a:t>
              </a:r>
              <a:r>
                <a:rPr lang="en-US" altLang="zh-CN" sz="2800" b="1" kern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6</a:t>
              </a:r>
              <a:r>
                <a:rPr lang="zh-CN" altLang="en-US" sz="2800" b="1" kern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摄氏度，</a:t>
              </a:r>
              <a:r>
                <a:rPr lang="zh-CN" altLang="en-US" sz="2800" b="1" kern="0" noProof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读作</a:t>
              </a:r>
              <a:r>
                <a:rPr lang="zh-CN" altLang="en-US" sz="2800" b="1" kern="0" noProof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负六摄氏度</a:t>
              </a:r>
              <a:r>
                <a:rPr lang="zh-CN" altLang="en-US" sz="2800" b="1" kern="0" noProof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。</a:t>
              </a:r>
              <a:endParaRPr kumimoji="0" lang="zh-CN" altLang="en-US" sz="2800" b="1" kern="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16560" y="3700145"/>
            <a:ext cx="8212455" cy="1038860"/>
            <a:chOff x="720" y="6303"/>
            <a:chExt cx="12361" cy="1636"/>
          </a:xfrm>
        </p:grpSpPr>
        <p:sp>
          <p:nvSpPr>
            <p:cNvPr id="16" name="矩形 15"/>
            <p:cNvSpPr/>
            <p:nvPr/>
          </p:nvSpPr>
          <p:spPr>
            <a:xfrm>
              <a:off x="720" y="6330"/>
              <a:ext cx="12360" cy="1560"/>
            </a:xfrm>
            <a:prstGeom prst="rect">
              <a:avLst/>
            </a:prstGeom>
            <a:solidFill>
              <a:srgbClr val="CECE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720" y="6303"/>
              <a:ext cx="12361" cy="163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p>
              <a:pPr marR="0" defTabSz="914400">
                <a:lnSpc>
                  <a:spcPct val="110000"/>
                </a:lnSpc>
                <a:buClrTx/>
                <a:buSzTx/>
                <a:buFontTx/>
                <a:defRPr/>
              </a:pPr>
              <a:r>
                <a:rPr lang="zh-CN" altLang="en-US" sz="2800" b="1" kern="0" noProof="0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例如：</a:t>
              </a:r>
              <a:r>
                <a:rPr lang="zh-CN" altLang="en-US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﹢6℃</a:t>
              </a:r>
              <a:r>
                <a:rPr lang="zh-CN" altLang="en-US" sz="2800" b="1" kern="0" noProof="0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表示</a:t>
              </a:r>
              <a:r>
                <a:rPr lang="zh-CN" altLang="en-US" sz="2800" b="1" kern="0" noProof="0" dirty="0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零上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6</a:t>
              </a:r>
              <a:r>
                <a:rPr lang="zh-CN" altLang="en-US" sz="2800" b="1" kern="0" noProof="0" dirty="0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摄氏度，</a:t>
              </a:r>
              <a:r>
                <a:rPr lang="zh-CN" altLang="en-US" sz="2800" b="1" kern="0" noProof="0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读作</a:t>
              </a:r>
              <a:r>
                <a:rPr lang="zh-CN" altLang="en-US" sz="2800" b="1" kern="0" noProof="0" dirty="0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正六摄氏度</a:t>
              </a:r>
              <a:r>
                <a:rPr lang="zh-CN" altLang="en-US" sz="2800" b="1" kern="0" noProof="0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。</a:t>
              </a:r>
              <a:endParaRPr lang="zh-CN" altLang="en-US" sz="2800" b="1" kern="0" noProof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  <a:p>
              <a:pPr marR="0" defTabSz="914400">
                <a:lnSpc>
                  <a:spcPct val="110000"/>
                </a:lnSpc>
                <a:buClrTx/>
                <a:buSzTx/>
                <a:buFontTx/>
                <a:defRPr/>
              </a:pPr>
              <a:r>
                <a:rPr lang="en-US" altLang="zh-CN" sz="2800" b="1" kern="0" noProof="0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      </a:t>
              </a:r>
              <a:r>
                <a:rPr lang="zh-CN" sz="2800" b="1" kern="0" noProof="0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也可以写成</a:t>
              </a:r>
              <a:r>
                <a:rPr lang="zh-CN" altLang="en-US" sz="28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6℃</a:t>
              </a:r>
              <a:r>
                <a:rPr lang="zh-CN" altLang="en-US" sz="2800" b="1" kern="0" noProof="0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，读作</a:t>
              </a:r>
              <a:r>
                <a:rPr lang="zh-CN" altLang="en-US" sz="2800" b="1" kern="0" noProof="0" dirty="0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六摄氏度</a:t>
              </a:r>
              <a:r>
                <a:rPr lang="zh-CN" altLang="en-US" sz="2800" b="1" kern="0" noProof="0" dirty="0"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。</a:t>
              </a:r>
              <a:endParaRPr kumimoji="0" lang="zh-CN" altLang="en-US" sz="2800" b="1" kern="0" cap="none" spc="0" normalizeH="0" baseline="0" noProof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609600" y="430530"/>
            <a:ext cx="7770495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30000"/>
              </a:lnSpc>
              <a:buClrTx/>
              <a:buSzTx/>
            </a:pPr>
            <a:r>
              <a:rPr lang="en-US" altLang="zh-CN" sz="2800" b="1"/>
              <a:t>       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比0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℃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低的温度叫零下温度，通常在数字前加“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”（负号）表示。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15925" y="2359025"/>
            <a:ext cx="8115300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/>
              <a:t>      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比</a:t>
            </a:r>
            <a:r>
              <a: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℃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高的温度叫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零上温度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在数字前加“+”（正号）表示，一般情况下“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+”可省略不写。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" name="TextBox 5"/>
          <p:cNvSpPr txBox="1">
            <a:spLocks noChangeArrowheads="1"/>
          </p:cNvSpPr>
          <p:nvPr/>
        </p:nvSpPr>
        <p:spPr bwMode="auto">
          <a:xfrm>
            <a:off x="457200" y="2538730"/>
            <a:ext cx="8434070" cy="5543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 marR="0" defTabSz="9144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2800" b="1" kern="0" cap="none" spc="0" normalizeH="0" baseline="0" noProof="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根据上图中的信息填写下表，并说一说它们的含义。</a:t>
            </a:r>
            <a:endParaRPr kumimoji="0" lang="zh-CN" altLang="en-US" sz="2800" b="1" kern="0" cap="none" spc="0" normalizeH="0" baseline="0" noProof="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</a:endParaRPr>
          </a:p>
        </p:txBody>
      </p:sp>
      <p:graphicFrame>
        <p:nvGraphicFramePr>
          <p:cNvPr id="44" name="表格 4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34378" y="3187383"/>
          <a:ext cx="7621905" cy="1477011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1570355"/>
                <a:gridCol w="959485"/>
                <a:gridCol w="1162685"/>
                <a:gridCol w="1000760"/>
                <a:gridCol w="969645"/>
                <a:gridCol w="980440"/>
                <a:gridCol w="978535"/>
              </a:tblGrid>
              <a:tr h="497205">
                <a:tc>
                  <a:txBody>
                    <a:bodyPr/>
                    <a:p>
                      <a:r>
                        <a:rPr lang="zh-CN" altLang="en-US" sz="25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城市</a:t>
                      </a:r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5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北京</a:t>
                      </a:r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5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哈尔滨</a:t>
                      </a:r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5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西安</a:t>
                      </a:r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5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拉萨</a:t>
                      </a:r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5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武汉</a:t>
                      </a:r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sz="25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海口</a:t>
                      </a:r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</a:tr>
              <a:tr h="489903">
                <a:tc>
                  <a:txBody>
                    <a:bodyPr/>
                    <a:p>
                      <a:r>
                        <a:rPr lang="zh-CN" altLang="en-US" sz="25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最高气温</a:t>
                      </a:r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</a:tr>
              <a:tr h="489903">
                <a:tc>
                  <a:txBody>
                    <a:bodyPr/>
                    <a:p>
                      <a:r>
                        <a:rPr lang="zh-CN" altLang="en-US" sz="2500" b="1" dirty="0">
                          <a:solidFill>
                            <a:sysClr val="windowText" lastClr="0000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最低气温</a:t>
                      </a:r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p>
                      <a:endParaRPr lang="zh-CN" altLang="en-US" sz="25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55" name="TextBox 15"/>
          <p:cNvSpPr txBox="1"/>
          <p:nvPr/>
        </p:nvSpPr>
        <p:spPr>
          <a:xfrm>
            <a:off x="7404100" y="3709670"/>
            <a:ext cx="85725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4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" name="TextBox 16"/>
          <p:cNvSpPr txBox="1"/>
          <p:nvPr/>
        </p:nvSpPr>
        <p:spPr>
          <a:xfrm>
            <a:off x="7404100" y="4210050"/>
            <a:ext cx="95567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8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9"/>
          <p:cNvSpPr txBox="1"/>
          <p:nvPr/>
        </p:nvSpPr>
        <p:spPr>
          <a:xfrm>
            <a:off x="4689475" y="3709670"/>
            <a:ext cx="85725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6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10"/>
          <p:cNvSpPr txBox="1"/>
          <p:nvPr/>
        </p:nvSpPr>
        <p:spPr>
          <a:xfrm>
            <a:off x="4377690" y="4199890"/>
            <a:ext cx="142557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Box 11"/>
          <p:cNvSpPr txBox="1"/>
          <p:nvPr/>
        </p:nvSpPr>
        <p:spPr>
          <a:xfrm>
            <a:off x="5546725" y="3709670"/>
            <a:ext cx="85725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6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2"/>
          <p:cNvSpPr txBox="1"/>
          <p:nvPr/>
        </p:nvSpPr>
        <p:spPr>
          <a:xfrm>
            <a:off x="5394325" y="4194810"/>
            <a:ext cx="107950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3"/>
          <p:cNvSpPr txBox="1"/>
          <p:nvPr/>
        </p:nvSpPr>
        <p:spPr>
          <a:xfrm>
            <a:off x="6475413" y="3709670"/>
            <a:ext cx="85725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6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4"/>
          <p:cNvSpPr txBox="1"/>
          <p:nvPr/>
        </p:nvSpPr>
        <p:spPr>
          <a:xfrm>
            <a:off x="6496050" y="4210050"/>
            <a:ext cx="916305" cy="45529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Box 3"/>
          <p:cNvSpPr txBox="1"/>
          <p:nvPr/>
        </p:nvSpPr>
        <p:spPr>
          <a:xfrm>
            <a:off x="2574925" y="3686810"/>
            <a:ext cx="100012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4"/>
          <p:cNvSpPr txBox="1"/>
          <p:nvPr/>
        </p:nvSpPr>
        <p:spPr>
          <a:xfrm>
            <a:off x="2252345" y="4174490"/>
            <a:ext cx="107188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7"/>
          <p:cNvSpPr txBox="1"/>
          <p:nvPr/>
        </p:nvSpPr>
        <p:spPr>
          <a:xfrm>
            <a:off x="3253105" y="3691255"/>
            <a:ext cx="153479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8"/>
          <p:cNvSpPr txBox="1"/>
          <p:nvPr/>
        </p:nvSpPr>
        <p:spPr>
          <a:xfrm>
            <a:off x="3259455" y="4179570"/>
            <a:ext cx="1214755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﹣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6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℃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574925" y="361950"/>
            <a:ext cx="3719195" cy="2158365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" name="组合 9"/>
          <p:cNvGrpSpPr/>
          <p:nvPr/>
        </p:nvGrpSpPr>
        <p:grpSpPr>
          <a:xfrm>
            <a:off x="5638800" y="2419350"/>
            <a:ext cx="2933700" cy="1103630"/>
            <a:chOff x="7800" y="3445"/>
            <a:chExt cx="4620" cy="1738"/>
          </a:xfrm>
        </p:grpSpPr>
        <p:pic>
          <p:nvPicPr>
            <p:cNvPr id="2" name="图片 1" descr="书本 拷贝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040" y="3445"/>
              <a:ext cx="1380" cy="1738"/>
            </a:xfrm>
            <a:prstGeom prst="rect">
              <a:avLst/>
            </a:prstGeom>
          </p:spPr>
        </p:pic>
        <p:sp>
          <p:nvSpPr>
            <p:cNvPr id="6" name="圆角矩形标注 5"/>
            <p:cNvSpPr/>
            <p:nvPr/>
          </p:nvSpPr>
          <p:spPr>
            <a:xfrm>
              <a:off x="7800" y="3570"/>
              <a:ext cx="2902" cy="1489"/>
            </a:xfrm>
            <a:prstGeom prst="wedgeRoundRectCallout">
              <a:avLst>
                <a:gd name="adj1" fmla="val 63005"/>
                <a:gd name="adj2" fmla="val -1645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009FD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sz="28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这些数各表示什么？</a:t>
              </a:r>
              <a:endParaRPr lang="zh-CN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endParaRPr>
            </a:p>
          </p:txBody>
        </p:sp>
      </p:grpSp>
      <p:sp>
        <p:nvSpPr>
          <p:cNvPr id="5" name="文本框 4"/>
          <p:cNvSpPr txBox="1"/>
          <p:nvPr/>
        </p:nvSpPr>
        <p:spPr bwMode="auto">
          <a:xfrm>
            <a:off x="685800" y="280670"/>
            <a:ext cx="8060690" cy="11245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>
              <a:lnSpc>
                <a:spcPct val="120000"/>
              </a:lnSpc>
              <a:buClrTx/>
              <a:buSzTx/>
              <a:buFontTx/>
              <a:defRPr/>
            </a:pPr>
            <a:r>
              <a:rPr kumimoji="0" lang="zh-CN" altLang="en-US" sz="2800" b="1" kern="0" cap="none" spc="0" normalizeH="0" baseline="0" noProof="0" dirty="0">
                <a:solidFill>
                  <a:srgbClr val="000000"/>
                </a:solidFill>
                <a:latin typeface="宋体" panose="02010600030101010101" pitchFamily="2" charset="-122"/>
                <a:cs typeface="+mn-ea"/>
                <a:sym typeface="+mn-ea"/>
              </a:rPr>
              <a:t>下面是李叔叔手机里的一部分电子账单。你能看懂这份账单吗？</a:t>
            </a:r>
            <a:endParaRPr kumimoji="0" lang="zh-CN" altLang="en-US" sz="2800" b="1" kern="0" cap="none" spc="0" normalizeH="0" baseline="0" noProof="0" dirty="0">
              <a:solidFill>
                <a:srgbClr val="000000"/>
              </a:solidFill>
              <a:latin typeface="宋体" panose="02010600030101010101" pitchFamily="2" charset="-122"/>
              <a:cs typeface="+mn-ea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98830" y="1428750"/>
            <a:ext cx="4521835" cy="3495040"/>
            <a:chOff x="1080" y="2370"/>
            <a:chExt cx="5976" cy="487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rcRect l="7639" t="13948" r="53604"/>
            <a:stretch>
              <a:fillRect/>
            </a:stretch>
          </p:blipFill>
          <p:spPr>
            <a:xfrm>
              <a:off x="1080" y="2370"/>
              <a:ext cx="4130" cy="487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rcRect l="70064" t="13948" r="12134"/>
            <a:stretch>
              <a:fillRect/>
            </a:stretch>
          </p:blipFill>
          <p:spPr>
            <a:xfrm>
              <a:off x="5160" y="2370"/>
              <a:ext cx="1897" cy="4874"/>
            </a:xfrm>
            <a:prstGeom prst="rect">
              <a:avLst/>
            </a:prstGeom>
          </p:spPr>
        </p:pic>
      </p:grpSp>
      <p:grpSp>
        <p:nvGrpSpPr>
          <p:cNvPr id="30" name="组合 29"/>
          <p:cNvGrpSpPr/>
          <p:nvPr/>
        </p:nvGrpSpPr>
        <p:grpSpPr>
          <a:xfrm>
            <a:off x="152400" y="285750"/>
            <a:ext cx="634365" cy="688340"/>
            <a:chOff x="1080" y="1050"/>
            <a:chExt cx="999" cy="1084"/>
          </a:xfrm>
        </p:grpSpPr>
        <p:pic>
          <p:nvPicPr>
            <p:cNvPr id="28" name="图片 27" descr="图标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80" y="1050"/>
              <a:ext cx="999" cy="999"/>
            </a:xfrm>
            <a:prstGeom prst="rect">
              <a:avLst/>
            </a:prstGeom>
          </p:spPr>
        </p:pic>
        <p:sp>
          <p:nvSpPr>
            <p:cNvPr id="29" name="文本框 28"/>
            <p:cNvSpPr txBox="1"/>
            <p:nvPr>
              <p:custDataLst>
                <p:tags r:id="rId5"/>
              </p:custDataLst>
            </p:nvPr>
          </p:nvSpPr>
          <p:spPr>
            <a:xfrm>
              <a:off x="1200" y="1215"/>
              <a:ext cx="60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圆角矩形 2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" name="组合 7"/>
          <p:cNvGrpSpPr/>
          <p:nvPr/>
        </p:nvGrpSpPr>
        <p:grpSpPr>
          <a:xfrm>
            <a:off x="1905000" y="610870"/>
            <a:ext cx="4251960" cy="3528695"/>
            <a:chOff x="1080" y="2370"/>
            <a:chExt cx="5976" cy="4874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rcRect l="7639" t="13948" r="53604"/>
            <a:stretch>
              <a:fillRect/>
            </a:stretch>
          </p:blipFill>
          <p:spPr>
            <a:xfrm>
              <a:off x="1080" y="2370"/>
              <a:ext cx="4130" cy="487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2"/>
            <a:srcRect l="70064" t="13948" r="12134"/>
            <a:stretch>
              <a:fillRect/>
            </a:stretch>
          </p:blipFill>
          <p:spPr>
            <a:xfrm>
              <a:off x="5160" y="2370"/>
              <a:ext cx="1897" cy="4874"/>
            </a:xfrm>
            <a:prstGeom prst="rect">
              <a:avLst/>
            </a:prstGeom>
          </p:spPr>
        </p:pic>
      </p:grpSp>
      <p:sp>
        <p:nvSpPr>
          <p:cNvPr id="5" name="文本框 4"/>
          <p:cNvSpPr txBox="1"/>
          <p:nvPr/>
        </p:nvSpPr>
        <p:spPr>
          <a:xfrm>
            <a:off x="6477000" y="534670"/>
            <a:ext cx="1657350" cy="521969"/>
          </a:xfrm>
          <a:prstGeom prst="borderCallout1">
            <a:avLst>
              <a:gd name="adj1" fmla="val 58029"/>
              <a:gd name="adj2" fmla="val -1226"/>
              <a:gd name="adj3" fmla="val 78953"/>
              <a:gd name="adj4" fmla="val -50229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支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85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477000" y="1296670"/>
            <a:ext cx="1837055" cy="521969"/>
          </a:xfrm>
          <a:prstGeom prst="borderCallout1">
            <a:avLst>
              <a:gd name="adj1" fmla="val 58029"/>
              <a:gd name="adj2" fmla="val -1226"/>
              <a:gd name="adj3" fmla="val 55109"/>
              <a:gd name="adj4" fmla="val -44163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支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0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477000" y="1982470"/>
            <a:ext cx="1833245" cy="521969"/>
          </a:xfrm>
          <a:prstGeom prst="borderCallout1">
            <a:avLst>
              <a:gd name="adj1" fmla="val 58029"/>
              <a:gd name="adj2" fmla="val -1226"/>
              <a:gd name="adj3" fmla="val 49513"/>
              <a:gd name="adj4" fmla="val -43401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收入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0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477000" y="2668270"/>
            <a:ext cx="1833245" cy="521969"/>
          </a:xfrm>
          <a:prstGeom prst="borderCallout1">
            <a:avLst>
              <a:gd name="adj1" fmla="val 58029"/>
              <a:gd name="adj2" fmla="val -1226"/>
              <a:gd name="adj3" fmla="val 42457"/>
              <a:gd name="adj4" fmla="val -43817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支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480810" y="3354070"/>
            <a:ext cx="2104390" cy="521969"/>
          </a:xfrm>
          <a:prstGeom prst="borderCallout1">
            <a:avLst>
              <a:gd name="adj1" fmla="val 58029"/>
              <a:gd name="adj2" fmla="val -1226"/>
              <a:gd name="adj3" fmla="val 29805"/>
              <a:gd name="adj4" fmla="val -38593"/>
            </a:avLst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收入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8.45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元</a:t>
            </a:r>
            <a:endParaRPr lang="zh-CN" altLang="en-US" sz="28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524000" y="4248150"/>
            <a:ext cx="67621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这两个数的意义相同吗，你有什么发现？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圆角矩形 1"/>
          <p:cNvSpPr/>
          <p:nvPr>
            <p:custDataLst>
              <p:tags r:id="rId4"/>
            </p:custDataLst>
          </p:nvPr>
        </p:nvSpPr>
        <p:spPr bwMode="auto">
          <a:xfrm>
            <a:off x="4859655" y="1428750"/>
            <a:ext cx="852805" cy="1009015"/>
          </a:xfrm>
          <a:prstGeom prst="roundRect">
            <a:avLst/>
          </a:prstGeom>
          <a:noFill/>
          <a:ln w="38100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txBody>
          <a:bodyPr anchor="ctr"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6477000" y="1293495"/>
            <a:ext cx="13277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支出</a:t>
            </a:r>
            <a:endParaRPr lang="zh-CN" altLang="en-US" sz="2800" b="1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6477000" y="1982470"/>
            <a:ext cx="13277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收入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8233410" y="84455"/>
            <a:ext cx="833755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5" grpId="0"/>
      <p:bldP spid="2" grpId="0" bldLvl="0" animBg="1"/>
      <p:bldP spid="6" grpId="0"/>
      <p:bldP spid="6" grpId="1"/>
      <p:bldP spid="13" grpId="0"/>
      <p:bldP spid="13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UNIT_TABLE_BEAUTIFY" val="smartTable{55b613d1-669e-4adb-9b02-07247e023dc0}"/>
  <p:tag name="KSO_WM_UNIT_PLACING_PICTURE_USER_VIEWPORT" val="{&quot;height&quot;:2326,&quot;width&quot;:12003}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UNIT_PLACING_PICTURE_USER_VIEWPORT" val="{&quot;height&quot;:4083,&quot;width&quot;:2507}"/>
  <p:tag name="KSO_WM_BEAUTIFY_FLAG" val=""/>
</p:tagLst>
</file>

<file path=ppt/tags/tag52.xml><?xml version="1.0" encoding="utf-8"?>
<p:tagLst xmlns:p="http://schemas.openxmlformats.org/presentationml/2006/main">
  <p:tag name="KSO_WPP_MARK_KEY" val="c6d5d039-f57c-4cba-a50c-c11076a782d8"/>
  <p:tag name="COMMONDATA" val="eyJoZGlkIjoiMDY0ZGEzYTU4MWMxZTY0OWY1ZTU2MGQ4YjBhZTJjYTIifQ=="/>
  <p:tag name="commondata" val="eyJoZGlkIjoiMGIwODFkOTgzNTQzYjU1NzhjOTQ2MTRiZjFlNDExYTM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368FE2"/>
      </a:accent1>
      <a:accent2>
        <a:srgbClr val="E52739"/>
      </a:accent2>
      <a:accent3>
        <a:srgbClr val="F0872A"/>
      </a:accent3>
      <a:accent4>
        <a:srgbClr val="7CB349"/>
      </a:accent4>
      <a:accent5>
        <a:srgbClr val="505050"/>
      </a:accent5>
      <a:accent6>
        <a:srgbClr val="809295"/>
      </a:accent6>
      <a:hlink>
        <a:srgbClr val="368FE2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5</Words>
  <Application>WPS 演示</Application>
  <PresentationFormat>在屏幕上显示</PresentationFormat>
  <Paragraphs>30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Arial</vt:lpstr>
      <vt:lpstr>宋体</vt:lpstr>
      <vt:lpstr>Wingdings</vt:lpstr>
      <vt:lpstr>黑体</vt:lpstr>
      <vt:lpstr>微软雅黑</vt:lpstr>
      <vt:lpstr>Times New Roman</vt:lpstr>
      <vt:lpstr>楷体</vt:lpstr>
      <vt:lpstr>Arial Unicode MS</vt:lpstr>
      <vt:lpstr>Calibri</vt:lpstr>
      <vt:lpstr>等线</vt:lpstr>
      <vt:lpstr>迷你简艺黑</vt:lpstr>
      <vt:lpstr>Office 主题​​</vt:lpstr>
      <vt:lpstr>6_默认设计模板</vt:lpstr>
      <vt:lpstr>1_自定义设计方案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si</cp:lastModifiedBy>
  <cp:revision>301</cp:revision>
  <dcterms:created xsi:type="dcterms:W3CDTF">2015-05-29T07:51:00Z</dcterms:created>
  <dcterms:modified xsi:type="dcterms:W3CDTF">2024-01-23T03:4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11542</vt:lpwstr>
  </property>
  <property fmtid="{D5CDD505-2E9C-101B-9397-08002B2CF9AE}" pid="4" name="ICV">
    <vt:lpwstr>6BA3AD3C6C9644E7930ABE6D3FCBE1FE</vt:lpwstr>
  </property>
</Properties>
</file>